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3A7D" w:rsidRPr="00604CF4" w:rsidRDefault="007C3A7D" w:rsidP="00EA7E4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04CF4">
        <w:rPr>
          <w:rFonts w:ascii="Times New Roman" w:hAnsi="Times New Roman" w:cs="Times New Roman"/>
          <w:b/>
          <w:sz w:val="28"/>
          <w:szCs w:val="28"/>
        </w:rPr>
        <w:t xml:space="preserve">План работы МО </w:t>
      </w:r>
    </w:p>
    <w:p w:rsidR="007C3A7D" w:rsidRPr="00604CF4" w:rsidRDefault="007C3A7D" w:rsidP="00EA7E4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04CF4">
        <w:rPr>
          <w:rFonts w:ascii="Times New Roman" w:hAnsi="Times New Roman" w:cs="Times New Roman"/>
          <w:b/>
          <w:sz w:val="28"/>
          <w:szCs w:val="28"/>
        </w:rPr>
        <w:t>учителей математики и информатики</w:t>
      </w:r>
    </w:p>
    <w:p w:rsidR="007C3A7D" w:rsidRPr="00604CF4" w:rsidRDefault="007C3A7D" w:rsidP="00EA7E4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04CF4">
        <w:rPr>
          <w:rFonts w:ascii="Times New Roman" w:hAnsi="Times New Roman" w:cs="Times New Roman"/>
          <w:b/>
          <w:sz w:val="28"/>
          <w:szCs w:val="28"/>
        </w:rPr>
        <w:t>на 201</w:t>
      </w:r>
      <w:r w:rsidR="00562A56">
        <w:rPr>
          <w:rFonts w:ascii="Times New Roman" w:hAnsi="Times New Roman" w:cs="Times New Roman"/>
          <w:b/>
          <w:sz w:val="28"/>
          <w:szCs w:val="28"/>
        </w:rPr>
        <w:t>9</w:t>
      </w:r>
      <w:r w:rsidRPr="00604CF4">
        <w:rPr>
          <w:rFonts w:ascii="Times New Roman" w:hAnsi="Times New Roman" w:cs="Times New Roman"/>
          <w:b/>
          <w:sz w:val="28"/>
          <w:szCs w:val="28"/>
        </w:rPr>
        <w:t xml:space="preserve"> - 20</w:t>
      </w:r>
      <w:r w:rsidR="00562A56">
        <w:rPr>
          <w:rFonts w:ascii="Times New Roman" w:hAnsi="Times New Roman" w:cs="Times New Roman"/>
          <w:b/>
          <w:sz w:val="28"/>
          <w:szCs w:val="28"/>
        </w:rPr>
        <w:t>20</w:t>
      </w:r>
      <w:r w:rsidRPr="00604CF4">
        <w:rPr>
          <w:rFonts w:ascii="Times New Roman" w:hAnsi="Times New Roman" w:cs="Times New Roman"/>
          <w:b/>
          <w:sz w:val="28"/>
          <w:szCs w:val="28"/>
        </w:rPr>
        <w:t>учебный год</w:t>
      </w:r>
    </w:p>
    <w:p w:rsidR="007C3A7D" w:rsidRPr="00D741C0" w:rsidRDefault="007C3A7D" w:rsidP="007C3A7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C3A7D" w:rsidRPr="00D741C0" w:rsidRDefault="007C3A7D" w:rsidP="007C3A7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741C0">
        <w:rPr>
          <w:rFonts w:ascii="Times New Roman" w:hAnsi="Times New Roman" w:cs="Times New Roman"/>
          <w:b/>
          <w:i/>
          <w:sz w:val="24"/>
          <w:szCs w:val="24"/>
          <w:u w:val="single"/>
        </w:rPr>
        <w:t>Методическая тема:</w:t>
      </w:r>
      <w:r w:rsidRPr="00D741C0">
        <w:rPr>
          <w:rFonts w:ascii="Times New Roman" w:hAnsi="Times New Roman" w:cs="Times New Roman"/>
          <w:sz w:val="24"/>
          <w:szCs w:val="24"/>
        </w:rPr>
        <w:t xml:space="preserve"> «Использование новых информационных технологий в преподавании учебных предметов».</w:t>
      </w:r>
    </w:p>
    <w:p w:rsidR="007C3A7D" w:rsidRDefault="007C3A7D" w:rsidP="007C3A7D">
      <w:pPr>
        <w:spacing w:after="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D741C0">
        <w:rPr>
          <w:rFonts w:ascii="Times New Roman" w:hAnsi="Times New Roman" w:cs="Times New Roman"/>
          <w:b/>
          <w:i/>
          <w:sz w:val="24"/>
          <w:szCs w:val="24"/>
          <w:u w:val="single"/>
        </w:rPr>
        <w:t>Задачи:</w:t>
      </w:r>
    </w:p>
    <w:p w:rsidR="007C3A7D" w:rsidRPr="00F37D62" w:rsidRDefault="007C3A7D" w:rsidP="007C3A7D">
      <w:pPr>
        <w:pStyle w:val="a5"/>
        <w:numPr>
          <w:ilvl w:val="0"/>
          <w:numId w:val="3"/>
        </w:numPr>
        <w:spacing w:after="0"/>
        <w:ind w:left="0" w:firstLine="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F37D62">
        <w:rPr>
          <w:rFonts w:ascii="Times New Roman" w:hAnsi="Times New Roman" w:cs="Times New Roman"/>
          <w:sz w:val="24"/>
          <w:szCs w:val="24"/>
        </w:rPr>
        <w:t>Обеспечение выполнения государственных образовательных программ.</w:t>
      </w:r>
    </w:p>
    <w:p w:rsidR="007C3A7D" w:rsidRPr="00F37D62" w:rsidRDefault="007C3A7D" w:rsidP="007C3A7D">
      <w:pPr>
        <w:pStyle w:val="a5"/>
        <w:numPr>
          <w:ilvl w:val="0"/>
          <w:numId w:val="3"/>
        </w:numPr>
        <w:spacing w:after="0"/>
        <w:ind w:left="0" w:firstLine="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F37D6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своение инновационных форм проведения уроков с использованием новых технологий.</w:t>
      </w:r>
    </w:p>
    <w:p w:rsidR="007C3A7D" w:rsidRPr="00F37D62" w:rsidRDefault="007C3A7D" w:rsidP="007C3A7D">
      <w:pPr>
        <w:pStyle w:val="a5"/>
        <w:numPr>
          <w:ilvl w:val="0"/>
          <w:numId w:val="3"/>
        </w:numPr>
        <w:spacing w:after="0"/>
        <w:ind w:left="0" w:firstLine="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F37D6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Подготовка учащихся к успешной сдаче ЕГЭ, </w:t>
      </w:r>
      <w:r w:rsidR="000E03D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ГЭ</w:t>
      </w:r>
      <w:r w:rsidRPr="00F37D6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7C3A7D" w:rsidRPr="00F37D62" w:rsidRDefault="007C3A7D" w:rsidP="007C3A7D">
      <w:pPr>
        <w:pStyle w:val="1"/>
        <w:numPr>
          <w:ilvl w:val="0"/>
          <w:numId w:val="3"/>
        </w:numPr>
        <w:ind w:left="0" w:firstLine="0"/>
      </w:pPr>
      <w:r w:rsidRPr="00F37D62">
        <w:t>Повышение квалификационной профессиональной подготовки.</w:t>
      </w:r>
    </w:p>
    <w:p w:rsidR="007C3A7D" w:rsidRPr="00F37D62" w:rsidRDefault="007C3A7D" w:rsidP="007C3A7D">
      <w:pPr>
        <w:pStyle w:val="1"/>
        <w:numPr>
          <w:ilvl w:val="0"/>
          <w:numId w:val="3"/>
        </w:numPr>
        <w:ind w:left="0" w:firstLine="0"/>
      </w:pPr>
      <w:r w:rsidRPr="00F37D62">
        <w:t>Участие в олимпиадах по предметам.</w:t>
      </w:r>
    </w:p>
    <w:p w:rsidR="007C3A7D" w:rsidRPr="00F37D62" w:rsidRDefault="007C3A7D" w:rsidP="007C3A7D">
      <w:pPr>
        <w:pStyle w:val="1"/>
        <w:numPr>
          <w:ilvl w:val="0"/>
          <w:numId w:val="3"/>
        </w:numPr>
        <w:ind w:left="0" w:firstLine="0"/>
      </w:pPr>
      <w:r w:rsidRPr="00F37D62">
        <w:t>Организация внеклассной работы по предметам. Предметная неделя.</w:t>
      </w:r>
    </w:p>
    <w:p w:rsidR="007C3A7D" w:rsidRPr="00D741C0" w:rsidRDefault="007C3A7D" w:rsidP="007C3A7D">
      <w:pPr>
        <w:pStyle w:val="1"/>
        <w:spacing w:before="240" w:after="240"/>
      </w:pPr>
    </w:p>
    <w:p w:rsidR="007C3A7D" w:rsidRDefault="007C3A7D" w:rsidP="007C3A7D">
      <w:pPr>
        <w:pStyle w:val="1"/>
        <w:spacing w:before="240" w:after="240"/>
        <w:ind w:left="0"/>
        <w:jc w:val="both"/>
        <w:rPr>
          <w:b/>
          <w:i/>
          <w:u w:val="single"/>
        </w:rPr>
      </w:pPr>
      <w:r w:rsidRPr="00D741C0">
        <w:rPr>
          <w:b/>
          <w:i/>
          <w:u w:val="single"/>
        </w:rPr>
        <w:t>1. Работа над методическими пособиями, методические разработки.</w:t>
      </w:r>
    </w:p>
    <w:tbl>
      <w:tblPr>
        <w:tblStyle w:val="a3"/>
        <w:tblW w:w="5083" w:type="pct"/>
        <w:jc w:val="center"/>
        <w:tblCellMar>
          <w:left w:w="113" w:type="dxa"/>
          <w:right w:w="113" w:type="dxa"/>
        </w:tblCellMar>
        <w:tblLook w:val="04A0"/>
      </w:tblPr>
      <w:tblGrid>
        <w:gridCol w:w="483"/>
        <w:gridCol w:w="2067"/>
        <w:gridCol w:w="6415"/>
        <w:gridCol w:w="1496"/>
      </w:tblGrid>
      <w:tr w:rsidR="002F08EB" w:rsidRPr="002F08EB" w:rsidTr="00562A56">
        <w:trPr>
          <w:trHeight w:val="20"/>
          <w:jc w:val="center"/>
        </w:trPr>
        <w:tc>
          <w:tcPr>
            <w:tcW w:w="231" w:type="pct"/>
          </w:tcPr>
          <w:p w:rsidR="007C3A7D" w:rsidRPr="002F08EB" w:rsidRDefault="007C3A7D" w:rsidP="0036129B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08EB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988" w:type="pct"/>
          </w:tcPr>
          <w:p w:rsidR="007C3A7D" w:rsidRPr="002F08EB" w:rsidRDefault="007C3A7D" w:rsidP="0036129B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08EB">
              <w:rPr>
                <w:rFonts w:ascii="Times New Roman" w:hAnsi="Times New Roman" w:cs="Times New Roman"/>
                <w:b/>
                <w:sz w:val="24"/>
                <w:szCs w:val="24"/>
              </w:rPr>
              <w:t>ФИО учителя</w:t>
            </w:r>
          </w:p>
        </w:tc>
        <w:tc>
          <w:tcPr>
            <w:tcW w:w="3066" w:type="pct"/>
          </w:tcPr>
          <w:p w:rsidR="007C3A7D" w:rsidRPr="002F08EB" w:rsidRDefault="007C3A7D" w:rsidP="0036129B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08EB">
              <w:rPr>
                <w:rFonts w:ascii="Times New Roman" w:hAnsi="Times New Roman" w:cs="Times New Roman"/>
                <w:b/>
                <w:sz w:val="24"/>
                <w:szCs w:val="24"/>
              </w:rPr>
              <w:t>Тема по самообразованию</w:t>
            </w:r>
          </w:p>
        </w:tc>
        <w:tc>
          <w:tcPr>
            <w:tcW w:w="715" w:type="pct"/>
          </w:tcPr>
          <w:p w:rsidR="007C3A7D" w:rsidRPr="002F08EB" w:rsidRDefault="007C3A7D" w:rsidP="0036129B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08EB">
              <w:rPr>
                <w:rFonts w:ascii="Times New Roman" w:hAnsi="Times New Roman" w:cs="Times New Roman"/>
                <w:b/>
                <w:sz w:val="24"/>
                <w:szCs w:val="24"/>
              </w:rPr>
              <w:t>Реализация</w:t>
            </w:r>
          </w:p>
        </w:tc>
      </w:tr>
      <w:tr w:rsidR="003F0283" w:rsidRPr="002F08EB" w:rsidTr="00562A56">
        <w:trPr>
          <w:trHeight w:val="477"/>
          <w:jc w:val="center"/>
        </w:trPr>
        <w:tc>
          <w:tcPr>
            <w:tcW w:w="231" w:type="pct"/>
            <w:vAlign w:val="center"/>
          </w:tcPr>
          <w:p w:rsidR="003F0283" w:rsidRPr="002F08EB" w:rsidRDefault="003F0283" w:rsidP="003925F8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08EB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8" w:type="pct"/>
            <w:vAlign w:val="center"/>
          </w:tcPr>
          <w:p w:rsidR="003F0283" w:rsidRPr="002F08EB" w:rsidRDefault="00562A56" w:rsidP="0036129B">
            <w:pPr>
              <w:spacing w:before="60" w:after="6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08EB">
              <w:rPr>
                <w:rFonts w:ascii="Times New Roman" w:eastAsia="Calibri" w:hAnsi="Times New Roman" w:cs="Times New Roman"/>
                <w:sz w:val="24"/>
                <w:szCs w:val="24"/>
              </w:rPr>
              <w:t>Гавриленко Г.Ю.</w:t>
            </w:r>
          </w:p>
        </w:tc>
        <w:tc>
          <w:tcPr>
            <w:tcW w:w="3066" w:type="pct"/>
            <w:vAlign w:val="center"/>
          </w:tcPr>
          <w:p w:rsidR="003F0283" w:rsidRPr="002F08EB" w:rsidRDefault="00562A56" w:rsidP="0014372E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с использованием симметрий, оценок, м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онности</w:t>
            </w:r>
          </w:p>
        </w:tc>
        <w:tc>
          <w:tcPr>
            <w:tcW w:w="715" w:type="pct"/>
            <w:vMerge w:val="restart"/>
            <w:textDirection w:val="btLr"/>
          </w:tcPr>
          <w:p w:rsidR="003F0283" w:rsidRPr="00F113F0" w:rsidRDefault="003F0283" w:rsidP="00F113F0">
            <w:pPr>
              <w:pStyle w:val="a5"/>
              <w:numPr>
                <w:ilvl w:val="0"/>
                <w:numId w:val="1"/>
              </w:numPr>
              <w:spacing w:before="60" w:after="60"/>
              <w:ind w:hanging="30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13F0">
              <w:rPr>
                <w:rFonts w:ascii="Times New Roman" w:eastAsia="Calibri" w:hAnsi="Times New Roman" w:cs="Times New Roman"/>
                <w:sz w:val="24"/>
                <w:szCs w:val="24"/>
              </w:rPr>
              <w:t>Подготовка методических разр</w:t>
            </w:r>
            <w:r w:rsidRPr="00F113F0">
              <w:rPr>
                <w:rFonts w:ascii="Times New Roman" w:eastAsia="Calibri" w:hAnsi="Times New Roman" w:cs="Times New Roman"/>
                <w:sz w:val="24"/>
                <w:szCs w:val="24"/>
              </w:rPr>
              <w:t>а</w:t>
            </w:r>
            <w:r w:rsidRPr="00F113F0">
              <w:rPr>
                <w:rFonts w:ascii="Times New Roman" w:eastAsia="Calibri" w:hAnsi="Times New Roman" w:cs="Times New Roman"/>
                <w:sz w:val="24"/>
                <w:szCs w:val="24"/>
              </w:rPr>
              <w:t>боток темы</w:t>
            </w:r>
          </w:p>
          <w:p w:rsidR="003F0283" w:rsidRPr="00F113F0" w:rsidRDefault="003F0283" w:rsidP="00F113F0">
            <w:pPr>
              <w:pStyle w:val="a5"/>
              <w:numPr>
                <w:ilvl w:val="0"/>
                <w:numId w:val="1"/>
              </w:numPr>
              <w:spacing w:before="60" w:after="60"/>
              <w:ind w:hanging="30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13F0">
              <w:rPr>
                <w:rFonts w:ascii="Times New Roman" w:eastAsia="Calibri" w:hAnsi="Times New Roman" w:cs="Times New Roman"/>
                <w:sz w:val="24"/>
                <w:szCs w:val="24"/>
              </w:rPr>
              <w:t>Внедрение материала в  учебный процесс</w:t>
            </w:r>
          </w:p>
        </w:tc>
      </w:tr>
      <w:tr w:rsidR="003F0283" w:rsidRPr="002F08EB" w:rsidTr="00562A56">
        <w:trPr>
          <w:trHeight w:val="477"/>
          <w:jc w:val="center"/>
        </w:trPr>
        <w:tc>
          <w:tcPr>
            <w:tcW w:w="231" w:type="pct"/>
            <w:vAlign w:val="center"/>
          </w:tcPr>
          <w:p w:rsidR="003F0283" w:rsidRPr="002F08EB" w:rsidRDefault="003F0283" w:rsidP="003925F8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08EB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8" w:type="pct"/>
            <w:vAlign w:val="center"/>
          </w:tcPr>
          <w:p w:rsidR="003F0283" w:rsidRPr="002F08EB" w:rsidRDefault="00562A56" w:rsidP="0036129B">
            <w:pPr>
              <w:spacing w:before="60" w:after="6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раснова В.В.</w:t>
            </w:r>
          </w:p>
        </w:tc>
        <w:tc>
          <w:tcPr>
            <w:tcW w:w="3066" w:type="pct"/>
            <w:vAlign w:val="center"/>
          </w:tcPr>
          <w:p w:rsidR="003F0283" w:rsidRPr="002F08EB" w:rsidRDefault="00562A56" w:rsidP="0014372E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глы в пространстве - основные методы и способы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. Задачи ЕГЭ</w:t>
            </w:r>
          </w:p>
        </w:tc>
        <w:tc>
          <w:tcPr>
            <w:tcW w:w="715" w:type="pct"/>
            <w:vMerge/>
            <w:textDirection w:val="btLr"/>
          </w:tcPr>
          <w:p w:rsidR="003F0283" w:rsidRPr="002F08EB" w:rsidRDefault="003F0283" w:rsidP="002F5AD2">
            <w:pPr>
              <w:pStyle w:val="a5"/>
              <w:numPr>
                <w:ilvl w:val="0"/>
                <w:numId w:val="1"/>
              </w:num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F0283" w:rsidRPr="002F08EB" w:rsidTr="00562A56">
        <w:trPr>
          <w:trHeight w:val="555"/>
          <w:jc w:val="center"/>
        </w:trPr>
        <w:tc>
          <w:tcPr>
            <w:tcW w:w="231" w:type="pct"/>
            <w:vAlign w:val="center"/>
          </w:tcPr>
          <w:p w:rsidR="003F0283" w:rsidRPr="002F08EB" w:rsidRDefault="003F0283" w:rsidP="003925F8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08EB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88" w:type="pct"/>
            <w:vAlign w:val="center"/>
          </w:tcPr>
          <w:p w:rsidR="003F0283" w:rsidRPr="002F08EB" w:rsidRDefault="003F0283" w:rsidP="0036129B">
            <w:pPr>
              <w:spacing w:before="60" w:after="6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08EB">
              <w:rPr>
                <w:rFonts w:ascii="Times New Roman" w:eastAsia="Calibri" w:hAnsi="Times New Roman" w:cs="Times New Roman"/>
                <w:sz w:val="24"/>
                <w:szCs w:val="24"/>
              </w:rPr>
              <w:t>Маслова Г.Ю.</w:t>
            </w:r>
          </w:p>
        </w:tc>
        <w:tc>
          <w:tcPr>
            <w:tcW w:w="3066" w:type="pct"/>
            <w:vAlign w:val="center"/>
          </w:tcPr>
          <w:p w:rsidR="003F0283" w:rsidRPr="002F08EB" w:rsidRDefault="00562A56" w:rsidP="0014372E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. Электронная версия лекций по алг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. 9 класс</w:t>
            </w:r>
          </w:p>
        </w:tc>
        <w:tc>
          <w:tcPr>
            <w:tcW w:w="715" w:type="pct"/>
            <w:vMerge/>
          </w:tcPr>
          <w:p w:rsidR="003F0283" w:rsidRPr="002F08EB" w:rsidRDefault="003F0283" w:rsidP="0036129B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62A56" w:rsidRPr="002F08EB" w:rsidTr="00F113F0">
        <w:trPr>
          <w:trHeight w:val="454"/>
          <w:jc w:val="center"/>
        </w:trPr>
        <w:tc>
          <w:tcPr>
            <w:tcW w:w="231" w:type="pct"/>
            <w:vAlign w:val="center"/>
          </w:tcPr>
          <w:p w:rsidR="00562A56" w:rsidRPr="002F08EB" w:rsidRDefault="00562A56" w:rsidP="003925F8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08EB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88" w:type="pct"/>
            <w:vAlign w:val="center"/>
          </w:tcPr>
          <w:p w:rsidR="00562A56" w:rsidRPr="002F08EB" w:rsidRDefault="00562A56" w:rsidP="005F5BB3">
            <w:pPr>
              <w:spacing w:before="60" w:after="6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08EB">
              <w:rPr>
                <w:rFonts w:ascii="Times New Roman" w:eastAsia="Calibri" w:hAnsi="Times New Roman" w:cs="Times New Roman"/>
                <w:sz w:val="24"/>
                <w:szCs w:val="24"/>
              </w:rPr>
              <w:t>Николаев Н.В.</w:t>
            </w:r>
          </w:p>
        </w:tc>
        <w:tc>
          <w:tcPr>
            <w:tcW w:w="3066" w:type="pct"/>
            <w:vAlign w:val="center"/>
          </w:tcPr>
          <w:p w:rsidR="00562A56" w:rsidRPr="002F08EB" w:rsidRDefault="002F61C6" w:rsidP="0014372E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решению задач с параметром</w:t>
            </w:r>
          </w:p>
        </w:tc>
        <w:tc>
          <w:tcPr>
            <w:tcW w:w="715" w:type="pct"/>
            <w:vMerge/>
          </w:tcPr>
          <w:p w:rsidR="00562A56" w:rsidRPr="002F08EB" w:rsidRDefault="00562A56" w:rsidP="0036129B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62A56" w:rsidRPr="002F08EB" w:rsidTr="00562A56">
        <w:trPr>
          <w:trHeight w:val="552"/>
          <w:jc w:val="center"/>
        </w:trPr>
        <w:tc>
          <w:tcPr>
            <w:tcW w:w="231" w:type="pct"/>
            <w:vAlign w:val="center"/>
          </w:tcPr>
          <w:p w:rsidR="00562A56" w:rsidRPr="002F08EB" w:rsidRDefault="00562A56" w:rsidP="003925F8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08EB"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88" w:type="pct"/>
            <w:vAlign w:val="center"/>
          </w:tcPr>
          <w:p w:rsidR="00562A56" w:rsidRPr="002F08EB" w:rsidRDefault="00562A56" w:rsidP="005F5BB3">
            <w:pPr>
              <w:spacing w:before="60" w:after="6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08EB">
              <w:rPr>
                <w:rFonts w:ascii="Times New Roman" w:eastAsia="Calibri" w:hAnsi="Times New Roman" w:cs="Times New Roman"/>
                <w:sz w:val="24"/>
                <w:szCs w:val="24"/>
              </w:rPr>
              <w:t>Чумичева Л.В.</w:t>
            </w:r>
          </w:p>
        </w:tc>
        <w:tc>
          <w:tcPr>
            <w:tcW w:w="3066" w:type="pct"/>
            <w:vAlign w:val="center"/>
          </w:tcPr>
          <w:p w:rsidR="00562A56" w:rsidRPr="002F08EB" w:rsidRDefault="00562A56" w:rsidP="0014372E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определенных интегралов различными спо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ами</w:t>
            </w:r>
          </w:p>
        </w:tc>
        <w:tc>
          <w:tcPr>
            <w:tcW w:w="715" w:type="pct"/>
            <w:vMerge/>
          </w:tcPr>
          <w:p w:rsidR="00562A56" w:rsidRPr="002F08EB" w:rsidRDefault="00562A56" w:rsidP="0036129B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62A56" w:rsidRPr="002F08EB" w:rsidTr="00F113F0">
        <w:trPr>
          <w:trHeight w:val="20"/>
          <w:jc w:val="center"/>
        </w:trPr>
        <w:tc>
          <w:tcPr>
            <w:tcW w:w="231" w:type="pct"/>
            <w:vAlign w:val="center"/>
          </w:tcPr>
          <w:p w:rsidR="00562A56" w:rsidRPr="002F08EB" w:rsidRDefault="00562A56" w:rsidP="003925F8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08EB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88" w:type="pct"/>
            <w:vAlign w:val="center"/>
          </w:tcPr>
          <w:p w:rsidR="00562A56" w:rsidRPr="002F08EB" w:rsidRDefault="00562A56" w:rsidP="005F5BB3">
            <w:pPr>
              <w:spacing w:before="60" w:after="6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08EB">
              <w:rPr>
                <w:rFonts w:ascii="Times New Roman" w:eastAsia="Calibri" w:hAnsi="Times New Roman" w:cs="Times New Roman"/>
                <w:sz w:val="24"/>
                <w:szCs w:val="24"/>
              </w:rPr>
              <w:t>Барулина Н.Н</w:t>
            </w:r>
          </w:p>
        </w:tc>
        <w:tc>
          <w:tcPr>
            <w:tcW w:w="3066" w:type="pct"/>
            <w:vAlign w:val="center"/>
          </w:tcPr>
          <w:p w:rsidR="00562A56" w:rsidRPr="002F08EB" w:rsidRDefault="00562A56" w:rsidP="0014372E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систем логических уравнений</w:t>
            </w:r>
          </w:p>
        </w:tc>
        <w:tc>
          <w:tcPr>
            <w:tcW w:w="715" w:type="pct"/>
            <w:vMerge/>
          </w:tcPr>
          <w:p w:rsidR="00562A56" w:rsidRPr="002F08EB" w:rsidRDefault="00562A56" w:rsidP="0036129B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62A56" w:rsidRPr="002F08EB" w:rsidTr="00F113F0">
        <w:trPr>
          <w:trHeight w:val="20"/>
          <w:jc w:val="center"/>
        </w:trPr>
        <w:tc>
          <w:tcPr>
            <w:tcW w:w="231" w:type="pct"/>
            <w:vAlign w:val="center"/>
          </w:tcPr>
          <w:p w:rsidR="00562A56" w:rsidRPr="002F08EB" w:rsidRDefault="00562A56" w:rsidP="00562A56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08EB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88" w:type="pct"/>
            <w:vAlign w:val="center"/>
          </w:tcPr>
          <w:p w:rsidR="00562A56" w:rsidRPr="002F08EB" w:rsidRDefault="00562A56" w:rsidP="005F5BB3">
            <w:pPr>
              <w:spacing w:before="60" w:after="6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F08EB">
              <w:rPr>
                <w:rFonts w:ascii="Times New Roman" w:eastAsia="Calibri" w:hAnsi="Times New Roman" w:cs="Times New Roman"/>
                <w:sz w:val="24"/>
                <w:szCs w:val="24"/>
              </w:rPr>
              <w:t>Перлова Н.В.</w:t>
            </w:r>
          </w:p>
        </w:tc>
        <w:tc>
          <w:tcPr>
            <w:tcW w:w="3066" w:type="pct"/>
            <w:vAlign w:val="center"/>
          </w:tcPr>
          <w:p w:rsidR="00562A56" w:rsidRPr="002F08EB" w:rsidRDefault="00562A56" w:rsidP="0014372E">
            <w:pPr>
              <w:spacing w:before="40" w:after="4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лементы теории алгоритмов</w:t>
            </w:r>
          </w:p>
        </w:tc>
        <w:tc>
          <w:tcPr>
            <w:tcW w:w="715" w:type="pct"/>
            <w:vMerge/>
          </w:tcPr>
          <w:p w:rsidR="00562A56" w:rsidRPr="002F08EB" w:rsidRDefault="00562A56" w:rsidP="0036129B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C3A7D" w:rsidRDefault="007C3A7D" w:rsidP="0014372E">
      <w:pPr>
        <w:spacing w:before="120" w:after="120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D741C0">
        <w:rPr>
          <w:rFonts w:ascii="Times New Roman" w:hAnsi="Times New Roman" w:cs="Times New Roman"/>
          <w:b/>
          <w:i/>
          <w:sz w:val="24"/>
          <w:szCs w:val="24"/>
          <w:u w:val="single"/>
        </w:rPr>
        <w:t>2. Работа по подготовке учащихся к теоретическим и экспериментальным турам олимпиад различного уровня, научно-практическим конференциям, конкурсам.</w:t>
      </w:r>
    </w:p>
    <w:p w:rsidR="007C3A7D" w:rsidRDefault="007C3A7D" w:rsidP="0036129B">
      <w:pPr>
        <w:pStyle w:val="a5"/>
        <w:numPr>
          <w:ilvl w:val="0"/>
          <w:numId w:val="2"/>
        </w:numPr>
        <w:spacing w:line="240" w:lineRule="auto"/>
        <w:ind w:left="709" w:hanging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рганизация работы занятий  олимпиадной подготовки по математике (преподаватель З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бавин В.Н.) для учащихся 9-11 кл.</w:t>
      </w:r>
    </w:p>
    <w:p w:rsidR="007C3A7D" w:rsidRDefault="007C3A7D" w:rsidP="000A6E6B">
      <w:pPr>
        <w:pStyle w:val="a5"/>
        <w:numPr>
          <w:ilvl w:val="0"/>
          <w:numId w:val="2"/>
        </w:numPr>
        <w:spacing w:line="240" w:lineRule="auto"/>
        <w:ind w:left="709" w:hanging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рганизация и проведение лектория по математике для учащихся 11</w:t>
      </w:r>
      <w:r w:rsidR="002F08EB">
        <w:rPr>
          <w:rFonts w:ascii="Times New Roman" w:hAnsi="Times New Roman" w:cs="Times New Roman"/>
          <w:sz w:val="24"/>
          <w:szCs w:val="24"/>
        </w:rPr>
        <w:t xml:space="preserve">, 10 </w:t>
      </w:r>
      <w:r>
        <w:rPr>
          <w:rFonts w:ascii="Times New Roman" w:hAnsi="Times New Roman" w:cs="Times New Roman"/>
          <w:sz w:val="24"/>
          <w:szCs w:val="24"/>
        </w:rPr>
        <w:t>кл. преподават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лямиМИЭТ</w:t>
      </w:r>
      <w:r w:rsidR="003641D1">
        <w:rPr>
          <w:rFonts w:ascii="Times New Roman" w:hAnsi="Times New Roman" w:cs="Times New Roman"/>
          <w:sz w:val="24"/>
          <w:szCs w:val="24"/>
        </w:rPr>
        <w:t xml:space="preserve"> (Прокофьев А.А.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C3A7D" w:rsidRDefault="007C3A7D" w:rsidP="007C3A7D">
      <w:pPr>
        <w:pStyle w:val="a5"/>
        <w:numPr>
          <w:ilvl w:val="0"/>
          <w:numId w:val="2"/>
        </w:numPr>
        <w:spacing w:line="240" w:lineRule="auto"/>
        <w:ind w:left="426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дение лицейских предметных олимпиад по математике и информатике.</w:t>
      </w:r>
    </w:p>
    <w:p w:rsidR="003641D1" w:rsidRDefault="003641D1" w:rsidP="003641D1">
      <w:pPr>
        <w:pStyle w:val="a5"/>
        <w:numPr>
          <w:ilvl w:val="0"/>
          <w:numId w:val="2"/>
        </w:numPr>
        <w:spacing w:line="240" w:lineRule="auto"/>
        <w:ind w:left="709" w:hanging="28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рганизация и проведение открытой физико-математической олимпиады МБОУ</w:t>
      </w:r>
      <w:r w:rsidR="005A26AB">
        <w:rPr>
          <w:rFonts w:ascii="Times New Roman" w:hAnsi="Times New Roman" w:cs="Times New Roman"/>
          <w:sz w:val="24"/>
          <w:szCs w:val="24"/>
        </w:rPr>
        <w:t xml:space="preserve"> ФМЛ.</w:t>
      </w:r>
    </w:p>
    <w:p w:rsidR="007C3A7D" w:rsidRDefault="007C3A7D" w:rsidP="007C3A7D">
      <w:pPr>
        <w:pStyle w:val="a5"/>
        <w:numPr>
          <w:ilvl w:val="0"/>
          <w:numId w:val="2"/>
        </w:numPr>
        <w:spacing w:line="240" w:lineRule="auto"/>
        <w:ind w:left="426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рганизация и проведение олимпиад МИФИ, МФТИ</w:t>
      </w:r>
      <w:r w:rsidR="005A26AB">
        <w:rPr>
          <w:rFonts w:ascii="Times New Roman" w:hAnsi="Times New Roman" w:cs="Times New Roman"/>
          <w:sz w:val="24"/>
          <w:szCs w:val="24"/>
        </w:rPr>
        <w:t xml:space="preserve"> на базе МБОУ ФМЛ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C3A7D" w:rsidRDefault="007C3A7D" w:rsidP="007C3A7D">
      <w:pPr>
        <w:pStyle w:val="a5"/>
        <w:numPr>
          <w:ilvl w:val="0"/>
          <w:numId w:val="2"/>
        </w:numPr>
        <w:spacing w:line="240" w:lineRule="auto"/>
        <w:ind w:left="426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дение «Недели математики и информатики»</w:t>
      </w:r>
    </w:p>
    <w:p w:rsidR="007C3A7D" w:rsidRPr="00F37D62" w:rsidRDefault="007C3A7D" w:rsidP="0014372E">
      <w:pPr>
        <w:spacing w:after="0" w:line="240" w:lineRule="auto"/>
        <w:ind w:left="2126" w:hanging="2126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F37D62">
        <w:rPr>
          <w:rFonts w:ascii="Times New Roman" w:hAnsi="Times New Roman" w:cs="Times New Roman"/>
          <w:b/>
          <w:sz w:val="24"/>
          <w:szCs w:val="24"/>
        </w:rPr>
        <w:t xml:space="preserve">Перспективный план проведения </w:t>
      </w:r>
      <w:r w:rsidRPr="00F37D62">
        <w:rPr>
          <w:rFonts w:ascii="Times New Roman" w:hAnsi="Times New Roman" w:cs="Times New Roman"/>
          <w:b/>
          <w:i/>
          <w:sz w:val="28"/>
          <w:szCs w:val="28"/>
        </w:rPr>
        <w:t>«Недели математики и информатики»</w:t>
      </w:r>
    </w:p>
    <w:tbl>
      <w:tblPr>
        <w:tblStyle w:val="a3"/>
        <w:tblW w:w="5186" w:type="pct"/>
        <w:jc w:val="center"/>
        <w:tblInd w:w="-265" w:type="dxa"/>
        <w:tblCellMar>
          <w:left w:w="0" w:type="dxa"/>
          <w:right w:w="0" w:type="dxa"/>
        </w:tblCellMar>
        <w:tblLook w:val="04A0"/>
      </w:tblPr>
      <w:tblGrid>
        <w:gridCol w:w="767"/>
        <w:gridCol w:w="3216"/>
        <w:gridCol w:w="5051"/>
        <w:gridCol w:w="1415"/>
      </w:tblGrid>
      <w:tr w:rsidR="007C3A7D" w:rsidRPr="00D741C0" w:rsidTr="0014372E">
        <w:trPr>
          <w:trHeight w:val="20"/>
          <w:jc w:val="center"/>
        </w:trPr>
        <w:tc>
          <w:tcPr>
            <w:tcW w:w="367" w:type="pct"/>
          </w:tcPr>
          <w:p w:rsidR="007C3A7D" w:rsidRPr="00D741C0" w:rsidRDefault="007C3A7D" w:rsidP="0036129B">
            <w:pPr>
              <w:pStyle w:val="a4"/>
              <w:spacing w:before="60" w:after="60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741C0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539" w:type="pct"/>
          </w:tcPr>
          <w:p w:rsidR="007C3A7D" w:rsidRPr="00D741C0" w:rsidRDefault="007C3A7D" w:rsidP="0036129B">
            <w:pPr>
              <w:pStyle w:val="a4"/>
              <w:spacing w:before="60" w:after="60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741C0">
              <w:rPr>
                <w:rFonts w:ascii="Times New Roman" w:hAnsi="Times New Roman" w:cs="Times New Roman"/>
                <w:b/>
                <w:sz w:val="24"/>
                <w:szCs w:val="24"/>
              </w:rPr>
              <w:t>ФИО учителя</w:t>
            </w:r>
          </w:p>
        </w:tc>
        <w:tc>
          <w:tcPr>
            <w:tcW w:w="2417" w:type="pct"/>
          </w:tcPr>
          <w:p w:rsidR="007C3A7D" w:rsidRPr="00D741C0" w:rsidRDefault="007C3A7D" w:rsidP="0036129B">
            <w:pPr>
              <w:pStyle w:val="a4"/>
              <w:spacing w:before="60" w:after="60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741C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тика </w:t>
            </w:r>
            <w:r w:rsidR="00F37D3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неклассного </w:t>
            </w:r>
            <w:r w:rsidRPr="00D741C0">
              <w:rPr>
                <w:rFonts w:ascii="Times New Roman" w:hAnsi="Times New Roman" w:cs="Times New Roman"/>
                <w:b/>
                <w:sz w:val="24"/>
                <w:szCs w:val="24"/>
              </w:rPr>
              <w:t>мероприятия</w:t>
            </w:r>
          </w:p>
        </w:tc>
        <w:tc>
          <w:tcPr>
            <w:tcW w:w="678" w:type="pct"/>
          </w:tcPr>
          <w:p w:rsidR="007C3A7D" w:rsidRPr="00D741C0" w:rsidRDefault="007C3A7D" w:rsidP="0036129B">
            <w:pPr>
              <w:pStyle w:val="a4"/>
              <w:spacing w:before="60" w:after="60"/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741C0">
              <w:rPr>
                <w:rFonts w:ascii="Times New Roman" w:hAnsi="Times New Roman" w:cs="Times New Roman"/>
                <w:b/>
                <w:sz w:val="24"/>
                <w:szCs w:val="24"/>
              </w:rPr>
              <w:t>Класс</w:t>
            </w:r>
          </w:p>
        </w:tc>
      </w:tr>
      <w:tr w:rsidR="007C3A7D" w:rsidRPr="00D741C0" w:rsidTr="0014372E">
        <w:trPr>
          <w:trHeight w:val="233"/>
          <w:jc w:val="center"/>
        </w:trPr>
        <w:tc>
          <w:tcPr>
            <w:tcW w:w="367" w:type="pct"/>
          </w:tcPr>
          <w:p w:rsidR="007C3A7D" w:rsidRPr="00D741C0" w:rsidRDefault="0036129B" w:rsidP="0036129B">
            <w:pPr>
              <w:pStyle w:val="a4"/>
              <w:spacing w:before="60" w:after="60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39" w:type="pct"/>
          </w:tcPr>
          <w:p w:rsidR="007C3A7D" w:rsidRPr="00D741C0" w:rsidRDefault="007C3A7D" w:rsidP="0036129B">
            <w:pPr>
              <w:pStyle w:val="a4"/>
              <w:spacing w:before="60" w:after="60"/>
              <w:ind w:left="113" w:right="1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741C0">
              <w:rPr>
                <w:rFonts w:ascii="Times New Roman" w:eastAsia="Calibri" w:hAnsi="Times New Roman" w:cs="Times New Roman"/>
                <w:sz w:val="24"/>
                <w:szCs w:val="24"/>
              </w:rPr>
              <w:t>Гавриленко Г.Ю.</w:t>
            </w:r>
          </w:p>
        </w:tc>
        <w:tc>
          <w:tcPr>
            <w:tcW w:w="2417" w:type="pct"/>
            <w:vAlign w:val="center"/>
          </w:tcPr>
          <w:p w:rsidR="007C3A7D" w:rsidRPr="00D741C0" w:rsidRDefault="002F61C6" w:rsidP="0014372E">
            <w:pPr>
              <w:pStyle w:val="a4"/>
              <w:spacing w:before="40" w:after="40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ческий бой</w:t>
            </w:r>
          </w:p>
        </w:tc>
        <w:tc>
          <w:tcPr>
            <w:tcW w:w="678" w:type="pct"/>
          </w:tcPr>
          <w:p w:rsidR="007C3A7D" w:rsidRPr="00D741C0" w:rsidRDefault="002F61C6" w:rsidP="002F61C6">
            <w:pPr>
              <w:pStyle w:val="a4"/>
              <w:spacing w:before="60" w:after="6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F37D38">
              <w:rPr>
                <w:rFonts w:ascii="Times New Roman" w:hAnsi="Times New Roman" w:cs="Times New Roman"/>
                <w:sz w:val="24"/>
                <w:szCs w:val="24"/>
              </w:rPr>
              <w:t xml:space="preserve"> «Б»</w:t>
            </w:r>
          </w:p>
        </w:tc>
      </w:tr>
      <w:tr w:rsidR="00B2223A" w:rsidRPr="00D741C0" w:rsidTr="0014372E">
        <w:trPr>
          <w:trHeight w:val="237"/>
          <w:jc w:val="center"/>
        </w:trPr>
        <w:tc>
          <w:tcPr>
            <w:tcW w:w="367" w:type="pct"/>
          </w:tcPr>
          <w:p w:rsidR="00B2223A" w:rsidRPr="00D741C0" w:rsidRDefault="00B2223A" w:rsidP="0036129B">
            <w:pPr>
              <w:pStyle w:val="a4"/>
              <w:spacing w:before="60" w:after="60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39" w:type="pct"/>
          </w:tcPr>
          <w:p w:rsidR="00B2223A" w:rsidRPr="00844BFD" w:rsidRDefault="00562A56" w:rsidP="00E7592D">
            <w:pPr>
              <w:pStyle w:val="a4"/>
              <w:spacing w:before="60" w:after="60"/>
              <w:ind w:left="113" w:right="1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раснова В.В.</w:t>
            </w:r>
          </w:p>
        </w:tc>
        <w:tc>
          <w:tcPr>
            <w:tcW w:w="2417" w:type="pct"/>
            <w:vAlign w:val="center"/>
          </w:tcPr>
          <w:p w:rsidR="00B2223A" w:rsidRPr="00230C35" w:rsidRDefault="002F61C6" w:rsidP="0014372E">
            <w:pPr>
              <w:pStyle w:val="a4"/>
              <w:spacing w:before="40" w:after="40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ла «великаны» и «карлики»</w:t>
            </w:r>
          </w:p>
        </w:tc>
        <w:tc>
          <w:tcPr>
            <w:tcW w:w="678" w:type="pct"/>
          </w:tcPr>
          <w:p w:rsidR="00B2223A" w:rsidRPr="00230C35" w:rsidRDefault="002F61C6" w:rsidP="002F61C6">
            <w:pPr>
              <w:pStyle w:val="a4"/>
              <w:spacing w:before="60" w:after="6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B2223A">
              <w:rPr>
                <w:rFonts w:ascii="Times New Roman" w:hAnsi="Times New Roman" w:cs="Times New Roman"/>
                <w:sz w:val="24"/>
                <w:szCs w:val="24"/>
              </w:rPr>
              <w:t>«Б»</w:t>
            </w:r>
          </w:p>
        </w:tc>
      </w:tr>
      <w:tr w:rsidR="00B2223A" w:rsidRPr="00D741C0" w:rsidTr="0014372E">
        <w:trPr>
          <w:trHeight w:val="237"/>
          <w:jc w:val="center"/>
        </w:trPr>
        <w:tc>
          <w:tcPr>
            <w:tcW w:w="367" w:type="pct"/>
          </w:tcPr>
          <w:p w:rsidR="00B2223A" w:rsidRPr="00D741C0" w:rsidRDefault="00B2223A" w:rsidP="0036129B">
            <w:pPr>
              <w:pStyle w:val="a4"/>
              <w:spacing w:before="60" w:after="60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39" w:type="pct"/>
          </w:tcPr>
          <w:p w:rsidR="00B2223A" w:rsidRPr="00D741C0" w:rsidRDefault="00562A56" w:rsidP="00E7592D">
            <w:pPr>
              <w:pStyle w:val="a4"/>
              <w:spacing w:before="60" w:after="60"/>
              <w:ind w:left="113" w:right="1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4BFD">
              <w:rPr>
                <w:rFonts w:ascii="Times New Roman" w:eastAsia="Calibri" w:hAnsi="Times New Roman" w:cs="Times New Roman"/>
                <w:sz w:val="24"/>
                <w:szCs w:val="24"/>
              </w:rPr>
              <w:t>Маслова Г.Ю.</w:t>
            </w:r>
          </w:p>
        </w:tc>
        <w:tc>
          <w:tcPr>
            <w:tcW w:w="2417" w:type="pct"/>
            <w:vAlign w:val="center"/>
          </w:tcPr>
          <w:p w:rsidR="00B2223A" w:rsidRPr="00D741C0" w:rsidRDefault="002F61C6" w:rsidP="0014372E">
            <w:pPr>
              <w:pStyle w:val="a4"/>
              <w:spacing w:before="40" w:after="40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оганн Карл Фридрих Гаусс</w:t>
            </w:r>
          </w:p>
        </w:tc>
        <w:tc>
          <w:tcPr>
            <w:tcW w:w="678" w:type="pct"/>
          </w:tcPr>
          <w:p w:rsidR="00B2223A" w:rsidRPr="00D741C0" w:rsidRDefault="00B2223A" w:rsidP="00B2223A">
            <w:pPr>
              <w:pStyle w:val="a4"/>
              <w:spacing w:before="60" w:after="6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 «А»</w:t>
            </w:r>
          </w:p>
        </w:tc>
      </w:tr>
      <w:tr w:rsidR="00B2223A" w:rsidRPr="00D741C0" w:rsidTr="0014372E">
        <w:trPr>
          <w:trHeight w:val="319"/>
          <w:jc w:val="center"/>
        </w:trPr>
        <w:tc>
          <w:tcPr>
            <w:tcW w:w="367" w:type="pct"/>
          </w:tcPr>
          <w:p w:rsidR="00B2223A" w:rsidRPr="00D741C0" w:rsidRDefault="00B2223A" w:rsidP="0036129B">
            <w:pPr>
              <w:pStyle w:val="a4"/>
              <w:spacing w:before="60" w:after="60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39" w:type="pct"/>
          </w:tcPr>
          <w:p w:rsidR="00B2223A" w:rsidRPr="00D741C0" w:rsidRDefault="00B2223A" w:rsidP="00E7592D">
            <w:pPr>
              <w:pStyle w:val="a4"/>
              <w:spacing w:before="60" w:after="60"/>
              <w:ind w:left="113" w:right="1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741C0">
              <w:rPr>
                <w:rFonts w:ascii="Times New Roman" w:eastAsia="Calibri" w:hAnsi="Times New Roman" w:cs="Times New Roman"/>
                <w:sz w:val="24"/>
                <w:szCs w:val="24"/>
              </w:rPr>
              <w:t>Николаев Н.В.</w:t>
            </w:r>
          </w:p>
        </w:tc>
        <w:tc>
          <w:tcPr>
            <w:tcW w:w="2417" w:type="pct"/>
            <w:vAlign w:val="center"/>
          </w:tcPr>
          <w:p w:rsidR="00B2223A" w:rsidRPr="00D741C0" w:rsidRDefault="002F61C6" w:rsidP="0014372E">
            <w:pPr>
              <w:pStyle w:val="a4"/>
              <w:spacing w:before="40" w:after="40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оворим о великих математиках</w:t>
            </w:r>
          </w:p>
        </w:tc>
        <w:tc>
          <w:tcPr>
            <w:tcW w:w="678" w:type="pct"/>
          </w:tcPr>
          <w:p w:rsidR="00B2223A" w:rsidRPr="00D741C0" w:rsidRDefault="00B2223A" w:rsidP="002F61C6">
            <w:pPr>
              <w:pStyle w:val="a4"/>
              <w:spacing w:before="60" w:after="6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«А»</w:t>
            </w:r>
          </w:p>
        </w:tc>
      </w:tr>
      <w:tr w:rsidR="00B2223A" w:rsidRPr="00D741C0" w:rsidTr="0014372E">
        <w:trPr>
          <w:trHeight w:val="267"/>
          <w:jc w:val="center"/>
        </w:trPr>
        <w:tc>
          <w:tcPr>
            <w:tcW w:w="367" w:type="pct"/>
          </w:tcPr>
          <w:p w:rsidR="00B2223A" w:rsidRPr="00D741C0" w:rsidRDefault="00B2223A" w:rsidP="0036129B">
            <w:pPr>
              <w:pStyle w:val="a4"/>
              <w:spacing w:before="60" w:after="60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39" w:type="pct"/>
          </w:tcPr>
          <w:p w:rsidR="00B2223A" w:rsidRPr="00D741C0" w:rsidRDefault="00B2223A" w:rsidP="00E7592D">
            <w:pPr>
              <w:pStyle w:val="a4"/>
              <w:spacing w:before="60" w:after="60"/>
              <w:ind w:left="113" w:right="1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741C0">
              <w:rPr>
                <w:rFonts w:ascii="Times New Roman" w:eastAsia="Calibri" w:hAnsi="Times New Roman" w:cs="Times New Roman"/>
                <w:sz w:val="24"/>
                <w:szCs w:val="24"/>
              </w:rPr>
              <w:t>Чумичева Л.В.</w:t>
            </w:r>
          </w:p>
        </w:tc>
        <w:tc>
          <w:tcPr>
            <w:tcW w:w="2417" w:type="pct"/>
            <w:vAlign w:val="center"/>
          </w:tcPr>
          <w:p w:rsidR="00B2223A" w:rsidRPr="00D741C0" w:rsidRDefault="002F61C6" w:rsidP="0014372E">
            <w:pPr>
              <w:pStyle w:val="a4"/>
              <w:spacing w:before="40" w:after="40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стория числа </w:t>
            </w:r>
            <w:r w:rsidRPr="002F61C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5" o:title=""/>
                </v:shape>
                <o:OLEObject Type="Embed" ProgID="Equation.DSMT4" ShapeID="_x0000_i1025" DrawAspect="Content" ObjectID="_1071445069" r:id="rId6"/>
              </w:object>
            </w:r>
          </w:p>
        </w:tc>
        <w:tc>
          <w:tcPr>
            <w:tcW w:w="678" w:type="pct"/>
          </w:tcPr>
          <w:p w:rsidR="00B2223A" w:rsidRPr="00D741C0" w:rsidRDefault="00B2223A" w:rsidP="002F61C6">
            <w:pPr>
              <w:pStyle w:val="a4"/>
              <w:spacing w:before="60" w:after="6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«Б»</w:t>
            </w:r>
          </w:p>
        </w:tc>
      </w:tr>
      <w:tr w:rsidR="00B2223A" w:rsidRPr="00D741C0" w:rsidTr="0014372E">
        <w:trPr>
          <w:trHeight w:val="271"/>
          <w:jc w:val="center"/>
        </w:trPr>
        <w:tc>
          <w:tcPr>
            <w:tcW w:w="367" w:type="pct"/>
          </w:tcPr>
          <w:p w:rsidR="00B2223A" w:rsidRPr="00D741C0" w:rsidRDefault="00B2223A" w:rsidP="0036129B">
            <w:pPr>
              <w:pStyle w:val="a4"/>
              <w:spacing w:before="60" w:after="60"/>
              <w:ind w:left="113" w:right="113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39" w:type="pct"/>
          </w:tcPr>
          <w:p w:rsidR="00B2223A" w:rsidRPr="00D741C0" w:rsidRDefault="00B2223A" w:rsidP="0014372E">
            <w:pPr>
              <w:pStyle w:val="a4"/>
              <w:spacing w:before="60" w:after="60"/>
              <w:ind w:left="113" w:right="113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741C0">
              <w:rPr>
                <w:rFonts w:ascii="Times New Roman" w:eastAsia="Calibri" w:hAnsi="Times New Roman" w:cs="Times New Roman"/>
                <w:sz w:val="24"/>
                <w:szCs w:val="24"/>
              </w:rPr>
              <w:t>Барулина Н.Н</w:t>
            </w:r>
            <w:r w:rsidR="0014372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r w:rsidRPr="00D741C0">
              <w:rPr>
                <w:rFonts w:ascii="Times New Roman" w:eastAsia="Calibri" w:hAnsi="Times New Roman" w:cs="Times New Roman"/>
                <w:sz w:val="24"/>
                <w:szCs w:val="24"/>
              </w:rPr>
              <w:t>Перлова</w:t>
            </w:r>
            <w:r w:rsidR="00CA7DD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14372E">
              <w:rPr>
                <w:rFonts w:ascii="Times New Roman" w:eastAsia="Calibri" w:hAnsi="Times New Roman" w:cs="Times New Roman"/>
                <w:sz w:val="24"/>
                <w:szCs w:val="24"/>
              </w:rPr>
              <w:t>Н.</w:t>
            </w:r>
            <w:r w:rsidRPr="00D741C0">
              <w:rPr>
                <w:rFonts w:ascii="Times New Roman" w:eastAsia="Calibri" w:hAnsi="Times New Roman" w:cs="Times New Roman"/>
                <w:sz w:val="24"/>
                <w:szCs w:val="24"/>
              </w:rPr>
              <w:t>В.</w:t>
            </w:r>
          </w:p>
        </w:tc>
        <w:tc>
          <w:tcPr>
            <w:tcW w:w="2417" w:type="pct"/>
            <w:vAlign w:val="center"/>
          </w:tcPr>
          <w:p w:rsidR="00B2223A" w:rsidRPr="00D741C0" w:rsidRDefault="00B2223A" w:rsidP="0014372E">
            <w:pPr>
              <w:pStyle w:val="a4"/>
              <w:spacing w:before="40" w:after="40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курс программистов - 20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78" w:type="pct"/>
          </w:tcPr>
          <w:p w:rsidR="00B2223A" w:rsidRPr="00D741C0" w:rsidRDefault="00B2223A" w:rsidP="005A26AB">
            <w:pPr>
              <w:pStyle w:val="a4"/>
              <w:spacing w:before="60" w:after="60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 - 11</w:t>
            </w:r>
          </w:p>
        </w:tc>
      </w:tr>
    </w:tbl>
    <w:p w:rsidR="007C3A7D" w:rsidRDefault="007C3A7D" w:rsidP="0065715F">
      <w:pPr>
        <w:spacing w:before="240"/>
        <w:ind w:left="2126" w:hanging="2126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>3. Заседания МО</w:t>
      </w:r>
    </w:p>
    <w:tbl>
      <w:tblPr>
        <w:tblStyle w:val="a3"/>
        <w:tblW w:w="10463" w:type="dxa"/>
        <w:jc w:val="center"/>
        <w:tblLook w:val="04A0"/>
      </w:tblPr>
      <w:tblGrid>
        <w:gridCol w:w="560"/>
        <w:gridCol w:w="1479"/>
        <w:gridCol w:w="8424"/>
      </w:tblGrid>
      <w:tr w:rsidR="007C3A7D" w:rsidRPr="00366DF1" w:rsidTr="00397ED1">
        <w:trPr>
          <w:jc w:val="center"/>
        </w:trPr>
        <w:tc>
          <w:tcPr>
            <w:tcW w:w="560" w:type="dxa"/>
            <w:vAlign w:val="center"/>
          </w:tcPr>
          <w:p w:rsidR="007C3A7D" w:rsidRPr="00366DF1" w:rsidRDefault="007C3A7D" w:rsidP="009005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1479" w:type="dxa"/>
            <w:vAlign w:val="center"/>
          </w:tcPr>
          <w:p w:rsidR="007C3A7D" w:rsidRPr="00366DF1" w:rsidRDefault="007C3A7D" w:rsidP="009005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b/>
                <w:sz w:val="24"/>
                <w:szCs w:val="24"/>
              </w:rPr>
              <w:t>Дата пр</w:t>
            </w:r>
            <w:r w:rsidRPr="00366DF1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366DF1">
              <w:rPr>
                <w:rFonts w:ascii="Times New Roman" w:hAnsi="Times New Roman" w:cs="Times New Roman"/>
                <w:b/>
                <w:sz w:val="24"/>
                <w:szCs w:val="24"/>
              </w:rPr>
              <w:t>ведения</w:t>
            </w:r>
          </w:p>
        </w:tc>
        <w:tc>
          <w:tcPr>
            <w:tcW w:w="8424" w:type="dxa"/>
            <w:vAlign w:val="center"/>
          </w:tcPr>
          <w:p w:rsidR="007C3A7D" w:rsidRPr="00366DF1" w:rsidRDefault="007C3A7D" w:rsidP="009005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b/>
                <w:sz w:val="24"/>
                <w:szCs w:val="24"/>
              </w:rPr>
              <w:t>Тематика</w:t>
            </w:r>
          </w:p>
        </w:tc>
      </w:tr>
      <w:tr w:rsidR="007C3A7D" w:rsidRPr="00366DF1" w:rsidTr="0014372E">
        <w:trPr>
          <w:jc w:val="center"/>
        </w:trPr>
        <w:tc>
          <w:tcPr>
            <w:tcW w:w="560" w:type="dxa"/>
            <w:vAlign w:val="center"/>
          </w:tcPr>
          <w:p w:rsidR="007C3A7D" w:rsidRPr="00366DF1" w:rsidRDefault="007C3A7D" w:rsidP="009005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79" w:type="dxa"/>
            <w:vAlign w:val="center"/>
          </w:tcPr>
          <w:p w:rsidR="007C3A7D" w:rsidRPr="00366DF1" w:rsidRDefault="005A26AB" w:rsidP="009005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август-сентябрь</w:t>
            </w:r>
          </w:p>
          <w:p w:rsidR="007C3A7D" w:rsidRPr="00366DF1" w:rsidRDefault="007C3A7D" w:rsidP="002F6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201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г.</w:t>
            </w:r>
          </w:p>
        </w:tc>
        <w:tc>
          <w:tcPr>
            <w:tcW w:w="8424" w:type="dxa"/>
          </w:tcPr>
          <w:p w:rsidR="007C3A7D" w:rsidRPr="00366DF1" w:rsidRDefault="007C3A7D" w:rsidP="009005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1. Итоги работы за 201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уч. г.</w:t>
            </w:r>
          </w:p>
          <w:p w:rsidR="00241980" w:rsidRPr="00366DF1" w:rsidRDefault="007C3A7D" w:rsidP="009005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2. Анализ результатов </w:t>
            </w:r>
            <w:r w:rsidR="008C68AB" w:rsidRPr="00366DF1">
              <w:rPr>
                <w:rFonts w:ascii="Times New Roman" w:hAnsi="Times New Roman" w:cs="Times New Roman"/>
                <w:sz w:val="24"/>
                <w:szCs w:val="24"/>
              </w:rPr>
              <w:t>ОГЭ</w:t>
            </w:r>
            <w:r w:rsidR="00241980" w:rsidRPr="00366DF1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, ЕГЭ</w:t>
            </w:r>
            <w:r w:rsidR="00241980" w:rsidRPr="00366DF1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7C3A7D" w:rsidRDefault="007C3A7D" w:rsidP="009005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3. Утверждение рабочих программ и календарно-тематических планирований на </w:t>
            </w:r>
            <w:r w:rsidR="00241980" w:rsidRPr="00366DF1">
              <w:rPr>
                <w:rFonts w:ascii="Times New Roman" w:hAnsi="Times New Roman" w:cs="Times New Roman"/>
                <w:sz w:val="24"/>
                <w:szCs w:val="24"/>
              </w:rPr>
              <w:t>201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3D6027" w:rsidRPr="00366DF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уч</w:t>
            </w:r>
            <w:r w:rsidR="00241980" w:rsidRPr="00366DF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  <w:p w:rsidR="002F08EB" w:rsidRPr="004954AE" w:rsidRDefault="002F08EB" w:rsidP="009005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54AE">
              <w:rPr>
                <w:rFonts w:ascii="Times New Roman" w:hAnsi="Times New Roman" w:cs="Times New Roman"/>
                <w:sz w:val="24"/>
                <w:szCs w:val="24"/>
              </w:rPr>
              <w:t>4. Аттестация учител</w:t>
            </w:r>
            <w:r w:rsidR="004954AE" w:rsidRPr="004954AE">
              <w:rPr>
                <w:rFonts w:ascii="Times New Roman" w:hAnsi="Times New Roman" w:cs="Times New Roman"/>
                <w:sz w:val="24"/>
                <w:szCs w:val="24"/>
              </w:rPr>
              <w:t xml:space="preserve">ей МО </w:t>
            </w:r>
            <w:r w:rsidRPr="004954AE">
              <w:rPr>
                <w:rFonts w:ascii="Times New Roman" w:hAnsi="Times New Roman" w:cs="Times New Roman"/>
                <w:sz w:val="24"/>
                <w:szCs w:val="24"/>
              </w:rPr>
              <w:t>в 201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4954A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CA7D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54AE">
              <w:rPr>
                <w:rFonts w:ascii="Times New Roman" w:hAnsi="Times New Roman" w:cs="Times New Roman"/>
                <w:sz w:val="24"/>
                <w:szCs w:val="24"/>
              </w:rPr>
              <w:t xml:space="preserve">уч.г. </w:t>
            </w:r>
          </w:p>
          <w:p w:rsidR="009F0D94" w:rsidRDefault="002F08EB" w:rsidP="009F0D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7C3A7D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9D2E8C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Проведение 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школьного</w:t>
            </w:r>
            <w:r w:rsidR="009D2E8C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этапа Всероссийской олимпиады школьников по м</w:t>
            </w:r>
            <w:r w:rsidR="009D2E8C" w:rsidRPr="00366DF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9D2E8C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тематике и информатике в </w:t>
            </w:r>
            <w:r w:rsidR="007C3A7D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201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7C3A7D" w:rsidRPr="00366DF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CA7D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3A7D" w:rsidRPr="00366DF1">
              <w:rPr>
                <w:rFonts w:ascii="Times New Roman" w:hAnsi="Times New Roman" w:cs="Times New Roman"/>
                <w:sz w:val="24"/>
                <w:szCs w:val="24"/>
              </w:rPr>
              <w:t>уч.г.</w:t>
            </w:r>
          </w:p>
          <w:p w:rsidR="009F0D94" w:rsidRPr="009F0D94" w:rsidRDefault="009F0D94" w:rsidP="009F0D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 Диагностические работы в системе СТАТГРАД н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п/г 201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CA7DD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ч.г. </w:t>
            </w:r>
          </w:p>
          <w:p w:rsidR="007C3A7D" w:rsidRPr="00366DF1" w:rsidRDefault="009F0D94" w:rsidP="009F0D9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7C3A7D" w:rsidRPr="00366DF1">
              <w:rPr>
                <w:rFonts w:ascii="Times New Roman" w:hAnsi="Times New Roman" w:cs="Times New Roman"/>
                <w:sz w:val="24"/>
                <w:szCs w:val="24"/>
              </w:rPr>
              <w:t>. Подготовка кабинетов к учебному процессу и смотру кабинетов.</w:t>
            </w:r>
          </w:p>
        </w:tc>
        <w:bookmarkStart w:id="0" w:name="_GoBack"/>
        <w:bookmarkEnd w:id="0"/>
      </w:tr>
      <w:tr w:rsidR="007C3A7D" w:rsidRPr="00366DF1" w:rsidTr="0014372E">
        <w:trPr>
          <w:jc w:val="center"/>
        </w:trPr>
        <w:tc>
          <w:tcPr>
            <w:tcW w:w="560" w:type="dxa"/>
            <w:vAlign w:val="center"/>
          </w:tcPr>
          <w:p w:rsidR="007C3A7D" w:rsidRPr="00366DF1" w:rsidRDefault="007C3A7D" w:rsidP="009005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79" w:type="dxa"/>
            <w:vAlign w:val="center"/>
          </w:tcPr>
          <w:p w:rsidR="007C3A7D" w:rsidRPr="00366DF1" w:rsidRDefault="007C3A7D" w:rsidP="009005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ноябрь</w:t>
            </w:r>
          </w:p>
          <w:p w:rsidR="007C3A7D" w:rsidRPr="00366DF1" w:rsidRDefault="007C3A7D" w:rsidP="002F61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201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8424" w:type="dxa"/>
          </w:tcPr>
          <w:p w:rsidR="007C3A7D" w:rsidRPr="009F0D94" w:rsidRDefault="009B7997" w:rsidP="009005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0D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C3A7D" w:rsidRPr="009F0D94">
              <w:rPr>
                <w:rFonts w:ascii="Times New Roman" w:hAnsi="Times New Roman" w:cs="Times New Roman"/>
                <w:sz w:val="24"/>
                <w:szCs w:val="24"/>
              </w:rPr>
              <w:t xml:space="preserve">. Итоги лицейских предметных олимпиад </w:t>
            </w:r>
            <w:r w:rsidR="009D2E8C" w:rsidRPr="009F0D94">
              <w:rPr>
                <w:rFonts w:ascii="Times New Roman" w:hAnsi="Times New Roman" w:cs="Times New Roman"/>
                <w:sz w:val="24"/>
                <w:szCs w:val="24"/>
              </w:rPr>
              <w:t>201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9D2E8C" w:rsidRPr="009F0D9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2F61C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D2E8C" w:rsidRPr="009F0D94">
              <w:rPr>
                <w:rFonts w:ascii="Times New Roman" w:hAnsi="Times New Roman" w:cs="Times New Roman"/>
                <w:sz w:val="24"/>
                <w:szCs w:val="24"/>
              </w:rPr>
              <w:t>уч.г</w:t>
            </w:r>
            <w:r w:rsidR="007C3A7D" w:rsidRPr="009F0D9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B7997" w:rsidRPr="009F0D94" w:rsidRDefault="009B7997" w:rsidP="009005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0D9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7C3A7D" w:rsidRPr="009F0D9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="007C3A7D" w:rsidRPr="009F0D94">
              <w:rPr>
                <w:rFonts w:ascii="Times New Roman" w:hAnsi="Times New Roman" w:cs="Times New Roman"/>
                <w:sz w:val="24"/>
                <w:szCs w:val="24"/>
              </w:rPr>
              <w:t>роведени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7C3A7D" w:rsidRPr="009F0D94">
              <w:rPr>
                <w:rFonts w:ascii="Times New Roman" w:hAnsi="Times New Roman" w:cs="Times New Roman"/>
                <w:sz w:val="24"/>
                <w:szCs w:val="24"/>
              </w:rPr>
              <w:t xml:space="preserve"> итогов</w:t>
            </w:r>
            <w:r w:rsidRPr="009F0D94">
              <w:rPr>
                <w:rFonts w:ascii="Times New Roman" w:hAnsi="Times New Roman" w:cs="Times New Roman"/>
                <w:sz w:val="24"/>
                <w:szCs w:val="24"/>
              </w:rPr>
              <w:t>ой</w:t>
            </w:r>
            <w:r w:rsidR="007C3A7D" w:rsidRPr="009F0D94">
              <w:rPr>
                <w:rFonts w:ascii="Times New Roman" w:hAnsi="Times New Roman" w:cs="Times New Roman"/>
                <w:sz w:val="24"/>
                <w:szCs w:val="24"/>
              </w:rPr>
              <w:t xml:space="preserve"> аттестаци</w:t>
            </w:r>
            <w:r w:rsidRPr="009F0D94">
              <w:rPr>
                <w:rFonts w:ascii="Times New Roman" w:hAnsi="Times New Roman" w:cs="Times New Roman"/>
                <w:sz w:val="24"/>
                <w:szCs w:val="24"/>
              </w:rPr>
              <w:t xml:space="preserve">и по математике </w:t>
            </w:r>
            <w:r w:rsidR="007C3A7D" w:rsidRPr="009F0D94">
              <w:rPr>
                <w:rFonts w:ascii="Times New Roman" w:hAnsi="Times New Roman" w:cs="Times New Roman"/>
                <w:sz w:val="24"/>
                <w:szCs w:val="24"/>
              </w:rPr>
              <w:t>в форме</w:t>
            </w:r>
            <w:r w:rsidR="00DA2FAA" w:rsidRPr="009F0D94">
              <w:rPr>
                <w:rFonts w:ascii="Times New Roman" w:hAnsi="Times New Roman" w:cs="Times New Roman"/>
                <w:sz w:val="24"/>
                <w:szCs w:val="24"/>
              </w:rPr>
              <w:t>ОГЭ</w:t>
            </w:r>
            <w:r w:rsidRPr="009F0D94">
              <w:rPr>
                <w:rFonts w:ascii="Times New Roman" w:hAnsi="Times New Roman" w:cs="Times New Roman"/>
                <w:sz w:val="24"/>
                <w:szCs w:val="24"/>
              </w:rPr>
              <w:t>. Адаптация д</w:t>
            </w:r>
            <w:r w:rsidRPr="009F0D94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F0D94">
              <w:rPr>
                <w:rFonts w:ascii="Times New Roman" w:hAnsi="Times New Roman" w:cs="Times New Roman"/>
                <w:sz w:val="24"/>
                <w:szCs w:val="24"/>
              </w:rPr>
              <w:t>вятиклассников нового набора к учебному процессу ФМЛ.</w:t>
            </w:r>
          </w:p>
          <w:p w:rsidR="009F3A2E" w:rsidRDefault="00DA2FAA" w:rsidP="00020D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0D9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C560DD" w:rsidRPr="009F0D9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020D19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Сообщение учителя 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 xml:space="preserve">информатики Барулиной Н.Н. </w:t>
            </w:r>
            <w:r w:rsidR="00020D19" w:rsidRPr="00366DF1">
              <w:rPr>
                <w:rFonts w:ascii="Times New Roman" w:hAnsi="Times New Roman" w:cs="Times New Roman"/>
                <w:sz w:val="24"/>
                <w:szCs w:val="24"/>
              </w:rPr>
              <w:t>тему «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Решение систем логических уравнений</w:t>
            </w:r>
            <w:r w:rsidR="00020D19" w:rsidRPr="00366DF1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884FE0" w:rsidRPr="00020D19" w:rsidRDefault="00884FE0" w:rsidP="00884FE0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. Сообщение учителя математик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асловой Г.Ю.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 и 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венств с модулем, содержащих параметр»</w:t>
            </w:r>
          </w:p>
        </w:tc>
      </w:tr>
      <w:tr w:rsidR="007C3A7D" w:rsidRPr="00366DF1" w:rsidTr="0014372E">
        <w:trPr>
          <w:jc w:val="center"/>
        </w:trPr>
        <w:tc>
          <w:tcPr>
            <w:tcW w:w="560" w:type="dxa"/>
            <w:vAlign w:val="center"/>
          </w:tcPr>
          <w:p w:rsidR="007C3A7D" w:rsidRPr="00366DF1" w:rsidRDefault="007C3A7D" w:rsidP="009005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79" w:type="dxa"/>
            <w:vAlign w:val="center"/>
          </w:tcPr>
          <w:p w:rsidR="009B7997" w:rsidRPr="00366DF1" w:rsidRDefault="009B7997" w:rsidP="009005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  <w:p w:rsidR="007C3A7D" w:rsidRPr="00366DF1" w:rsidRDefault="007C3A7D" w:rsidP="00020D1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201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8424" w:type="dxa"/>
          </w:tcPr>
          <w:p w:rsidR="009B7997" w:rsidRDefault="000A6E6B" w:rsidP="009F3A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B7997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ED4F13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Анализ </w:t>
            </w:r>
            <w:proofErr w:type="gramStart"/>
            <w:r w:rsidR="009B7997" w:rsidRPr="00366DF1">
              <w:rPr>
                <w:rFonts w:ascii="Times New Roman" w:hAnsi="Times New Roman" w:cs="Times New Roman"/>
                <w:sz w:val="24"/>
                <w:szCs w:val="24"/>
              </w:rPr>
              <w:t>диагностических</w:t>
            </w:r>
            <w:proofErr w:type="gramEnd"/>
            <w:r w:rsidR="009B7997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предметных работ</w:t>
            </w:r>
            <w:r w:rsidR="00ED4F13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за </w:t>
            </w:r>
            <w:r w:rsidR="00ED4F13" w:rsidRPr="00366D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="00ED4F13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полугодие 201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ED4F13" w:rsidRPr="00366DF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D4F13" w:rsidRPr="00366DF1">
              <w:rPr>
                <w:rFonts w:ascii="Times New Roman" w:hAnsi="Times New Roman" w:cs="Times New Roman"/>
                <w:sz w:val="24"/>
                <w:szCs w:val="24"/>
              </w:rPr>
              <w:t>уч.г.</w:t>
            </w:r>
          </w:p>
          <w:p w:rsidR="009F3A2E" w:rsidRPr="00366DF1" w:rsidRDefault="009F3A2E" w:rsidP="009F3A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2. Сообщение учителя </w:t>
            </w:r>
            <w:r w:rsidR="00820935">
              <w:rPr>
                <w:rFonts w:ascii="Times New Roman" w:hAnsi="Times New Roman" w:cs="Times New Roman"/>
                <w:sz w:val="24"/>
                <w:szCs w:val="24"/>
              </w:rPr>
              <w:t xml:space="preserve">математики Гавриленко Г.Ю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 тему </w:t>
            </w:r>
            <w:r w:rsidR="00820935">
              <w:rPr>
                <w:rFonts w:ascii="Times New Roman" w:hAnsi="Times New Roman" w:cs="Times New Roman"/>
                <w:sz w:val="24"/>
                <w:szCs w:val="24"/>
              </w:rPr>
              <w:t xml:space="preserve">«Решение задач с 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использованием симметрий, оценок, монотонности</w:t>
            </w:r>
            <w:r w:rsidRPr="00294F05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  <w:r w:rsidRPr="00294F0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A6E6B" w:rsidRPr="00366DF1" w:rsidRDefault="00020D19" w:rsidP="009F3A2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9B7997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. Анализ </w:t>
            </w:r>
            <w:r w:rsidR="000A6E6B" w:rsidRPr="00366DF1">
              <w:rPr>
                <w:rFonts w:ascii="Times New Roman" w:hAnsi="Times New Roman" w:cs="Times New Roman"/>
                <w:sz w:val="24"/>
                <w:szCs w:val="24"/>
              </w:rPr>
              <w:t>открытых уроков:</w:t>
            </w:r>
          </w:p>
          <w:p w:rsidR="004B564A" w:rsidRDefault="004B564A" w:rsidP="0014372E">
            <w:pPr>
              <w:pStyle w:val="a5"/>
              <w:numPr>
                <w:ilvl w:val="0"/>
                <w:numId w:val="20"/>
              </w:numPr>
              <w:ind w:left="0" w:firstLine="255"/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Семинар-практикум с использованием мультимедийных средств обуч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ния «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Основные приемы решения уравнений с абсолютными величинами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», </w:t>
            </w:r>
            <w:r w:rsidR="006560E4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кл., учитель математики </w:t>
            </w:r>
            <w:r w:rsidR="00294F05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аслова Г.Ю.</w:t>
            </w:r>
          </w:p>
          <w:p w:rsidR="009B7997" w:rsidRPr="00366DF1" w:rsidRDefault="00020D19" w:rsidP="00020D19">
            <w:pPr>
              <w:jc w:val="both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9B7997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. Проведение </w:t>
            </w:r>
            <w:r w:rsidR="006560E4">
              <w:rPr>
                <w:rFonts w:ascii="Times New Roman" w:hAnsi="Times New Roman" w:cs="Times New Roman"/>
                <w:sz w:val="24"/>
                <w:szCs w:val="24"/>
              </w:rPr>
              <w:t xml:space="preserve">итоговой аттестации </w:t>
            </w:r>
            <w:proofErr w:type="gramStart"/>
            <w:r w:rsidR="006560E4"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  <w:r w:rsidR="006560E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B7997" w:rsidRPr="00366DF1">
              <w:rPr>
                <w:rFonts w:ascii="Times New Roman" w:hAnsi="Times New Roman" w:cs="Times New Roman"/>
                <w:sz w:val="24"/>
                <w:szCs w:val="24"/>
              </w:rPr>
              <w:t>за I полугодие 20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9B7997" w:rsidRPr="00366DF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B7997" w:rsidRPr="00366DF1">
              <w:rPr>
                <w:rFonts w:ascii="Times New Roman" w:hAnsi="Times New Roman" w:cs="Times New Roman"/>
                <w:sz w:val="24"/>
                <w:szCs w:val="24"/>
              </w:rPr>
              <w:t>уч.г. Утверждение экзаменационных материалов.</w:t>
            </w:r>
          </w:p>
        </w:tc>
      </w:tr>
      <w:tr w:rsidR="009B7997" w:rsidRPr="00366DF1" w:rsidTr="0014372E">
        <w:trPr>
          <w:jc w:val="center"/>
        </w:trPr>
        <w:tc>
          <w:tcPr>
            <w:tcW w:w="560" w:type="dxa"/>
            <w:vAlign w:val="center"/>
          </w:tcPr>
          <w:p w:rsidR="009B7997" w:rsidRPr="00366DF1" w:rsidRDefault="004E5D96" w:rsidP="009005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479" w:type="dxa"/>
            <w:vAlign w:val="center"/>
          </w:tcPr>
          <w:p w:rsidR="009B7997" w:rsidRPr="00366DF1" w:rsidRDefault="000A6E6B" w:rsidP="009005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январь</w:t>
            </w:r>
          </w:p>
          <w:p w:rsidR="000A6E6B" w:rsidRPr="00366DF1" w:rsidRDefault="000A6E6B" w:rsidP="00020D1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8424" w:type="dxa"/>
          </w:tcPr>
          <w:p w:rsidR="000A6E6B" w:rsidRPr="00366DF1" w:rsidRDefault="000A6E6B" w:rsidP="000A6E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1. Итоги успеваемости за </w:t>
            </w:r>
            <w:r w:rsidRPr="00366D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полугодие 201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уч.г.</w:t>
            </w:r>
          </w:p>
          <w:p w:rsidR="000A6E6B" w:rsidRPr="00366DF1" w:rsidRDefault="000A6E6B" w:rsidP="000A6E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2. Олимпиады МИФИ, МГУ, МФТИ в 201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020D1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уч.г. </w:t>
            </w:r>
            <w:proofErr w:type="gramStart"/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Участие </w:t>
            </w:r>
            <w:r w:rsidR="00757210" w:rsidRPr="00366DF1">
              <w:rPr>
                <w:rFonts w:ascii="Times New Roman" w:hAnsi="Times New Roman" w:cs="Times New Roman"/>
                <w:sz w:val="24"/>
                <w:szCs w:val="24"/>
              </w:rPr>
              <w:t>об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уча</w:t>
            </w:r>
            <w:r w:rsidR="00757210" w:rsidRPr="00366DF1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щихся л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цея в предметных олимпиадах, проводимых РСОШ.</w:t>
            </w:r>
            <w:proofErr w:type="gramEnd"/>
          </w:p>
          <w:p w:rsidR="000A6E6B" w:rsidRPr="00366DF1" w:rsidRDefault="000A6E6B" w:rsidP="000A6E6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="00DF5080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Проведение 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«Недели математики и информатики».</w:t>
            </w:r>
          </w:p>
          <w:p w:rsidR="002B4196" w:rsidRDefault="00020D19" w:rsidP="00020D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2B4196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6560E4">
              <w:rPr>
                <w:rFonts w:ascii="Times New Roman" w:hAnsi="Times New Roman" w:cs="Times New Roman"/>
                <w:sz w:val="24"/>
                <w:szCs w:val="24"/>
              </w:rPr>
              <w:t xml:space="preserve">Проведение </w:t>
            </w:r>
            <w:proofErr w:type="gramStart"/>
            <w:r w:rsidR="006560E4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="002B4196" w:rsidRPr="00366DF1">
              <w:rPr>
                <w:rFonts w:ascii="Times New Roman" w:hAnsi="Times New Roman" w:cs="Times New Roman"/>
                <w:sz w:val="24"/>
                <w:szCs w:val="24"/>
              </w:rPr>
              <w:t>иагностически</w:t>
            </w:r>
            <w:r w:rsidR="006560E4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gramEnd"/>
            <w:r w:rsidR="002B4196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работ  </w:t>
            </w:r>
            <w:r w:rsidR="009F3A2E">
              <w:rPr>
                <w:rFonts w:ascii="Times New Roman" w:hAnsi="Times New Roman" w:cs="Times New Roman"/>
                <w:sz w:val="24"/>
                <w:szCs w:val="24"/>
              </w:rPr>
              <w:t xml:space="preserve">на </w:t>
            </w:r>
            <w:r w:rsidR="002B4196" w:rsidRPr="00366DF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  <w:r w:rsidR="002B4196" w:rsidRPr="00366DF1">
              <w:rPr>
                <w:rFonts w:ascii="Times New Roman" w:hAnsi="Times New Roman" w:cs="Times New Roman"/>
                <w:sz w:val="24"/>
                <w:szCs w:val="24"/>
              </w:rPr>
              <w:t>п/г 20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2B4196" w:rsidRPr="00366DF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B4196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уч.г. </w:t>
            </w:r>
          </w:p>
          <w:p w:rsidR="00020D19" w:rsidRDefault="00020D19" w:rsidP="00020D19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Сообщение учител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нформатики Перловой Н.В. 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на тему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Элементы теории алгоритмов. Машина Тьюринга</w:t>
            </w:r>
            <w:r w:rsidRPr="00366DF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  <w:p w:rsidR="00884FE0" w:rsidRPr="00366DF1" w:rsidRDefault="00884FE0" w:rsidP="00BF2F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. </w:t>
            </w:r>
            <w:r w:rsidR="00BF2FC2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Сообщение учителя математики 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Красновой В.В.</w:t>
            </w:r>
            <w:r w:rsidR="00BF2FC2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на тему «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Координатно-векторный метод при решении стереометрических задач на нахождение угла в пространстве. Задачи ЕГЭ»</w:t>
            </w:r>
          </w:p>
        </w:tc>
      </w:tr>
      <w:tr w:rsidR="007C3A7D" w:rsidRPr="00366DF1" w:rsidTr="0014372E">
        <w:trPr>
          <w:jc w:val="center"/>
        </w:trPr>
        <w:tc>
          <w:tcPr>
            <w:tcW w:w="560" w:type="dxa"/>
            <w:vAlign w:val="center"/>
          </w:tcPr>
          <w:p w:rsidR="007C3A7D" w:rsidRPr="00366DF1" w:rsidRDefault="004E5D96" w:rsidP="009005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479" w:type="dxa"/>
            <w:vAlign w:val="center"/>
          </w:tcPr>
          <w:p w:rsidR="007C3A7D" w:rsidRPr="00366DF1" w:rsidRDefault="007C3A7D" w:rsidP="009005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март</w:t>
            </w:r>
          </w:p>
          <w:p w:rsidR="007C3A7D" w:rsidRPr="00366DF1" w:rsidRDefault="007C3A7D" w:rsidP="001437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14372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8424" w:type="dxa"/>
          </w:tcPr>
          <w:p w:rsidR="007C3A7D" w:rsidRPr="00366DF1" w:rsidRDefault="00501F90" w:rsidP="009005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E5D96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7C3A7D" w:rsidRPr="00366DF1">
              <w:rPr>
                <w:rFonts w:ascii="Times New Roman" w:hAnsi="Times New Roman" w:cs="Times New Roman"/>
                <w:sz w:val="24"/>
                <w:szCs w:val="24"/>
              </w:rPr>
              <w:t>Система подготовки к ЕГЭ  и ГИА.</w:t>
            </w:r>
            <w:r w:rsidR="00757210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Результаты диагностических работ.</w:t>
            </w:r>
          </w:p>
          <w:p w:rsidR="004E5D96" w:rsidRPr="00366DF1" w:rsidRDefault="006560E4" w:rsidP="00F37FE1">
            <w:pPr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4E5D96" w:rsidRPr="00366DF1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="00901417" w:rsidRPr="00366DF1">
              <w:rPr>
                <w:rFonts w:ascii="Times New Roman" w:hAnsi="Times New Roman" w:cs="Times New Roman"/>
                <w:sz w:val="24"/>
                <w:szCs w:val="24"/>
              </w:rPr>
              <w:t>Проектная деятельность учащихся.</w:t>
            </w:r>
          </w:p>
          <w:p w:rsidR="00DA2FAA" w:rsidRPr="00366DF1" w:rsidRDefault="006560E4" w:rsidP="00DA2FA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C560DD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BF2FC2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Сообщение учителя математики 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Чумичевой Л.В.</w:t>
            </w:r>
            <w:r w:rsidR="00BF2FC2"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на тему «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Вычисление опр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деленных интегралов различными способами»</w:t>
            </w:r>
          </w:p>
          <w:p w:rsidR="00914C96" w:rsidRPr="009F3A2E" w:rsidRDefault="00BF2FC2" w:rsidP="00914C9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914C96" w:rsidRPr="009F3A2E">
              <w:rPr>
                <w:rFonts w:ascii="Times New Roman" w:hAnsi="Times New Roman" w:cs="Times New Roman"/>
                <w:sz w:val="24"/>
                <w:szCs w:val="24"/>
              </w:rPr>
              <w:t>. Анализ открытых уроков:</w:t>
            </w:r>
          </w:p>
          <w:p w:rsidR="00914C96" w:rsidRPr="009F3A2E" w:rsidRDefault="00914C96" w:rsidP="00F113F0">
            <w:pPr>
              <w:pStyle w:val="a5"/>
              <w:numPr>
                <w:ilvl w:val="0"/>
                <w:numId w:val="22"/>
              </w:numPr>
              <w:tabs>
                <w:tab w:val="left" w:pos="273"/>
              </w:tabs>
              <w:ind w:left="0" w:firstLine="321"/>
              <w:rPr>
                <w:rFonts w:ascii="Times New Roman" w:hAnsi="Times New Roman" w:cs="Times New Roman"/>
                <w:sz w:val="24"/>
                <w:szCs w:val="24"/>
              </w:rPr>
            </w:pP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Семинар-практикум с использованием мультимедийных средств обуч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ния «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Комбинации стереометрических фигур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», 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л., 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учител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тематики 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Краснова В.В.</w:t>
            </w:r>
          </w:p>
          <w:p w:rsidR="00914C96" w:rsidRPr="00366DF1" w:rsidRDefault="00914C96" w:rsidP="00F113F0">
            <w:pPr>
              <w:pStyle w:val="a5"/>
              <w:numPr>
                <w:ilvl w:val="0"/>
                <w:numId w:val="22"/>
              </w:numPr>
              <w:tabs>
                <w:tab w:val="left" w:pos="273"/>
              </w:tabs>
              <w:ind w:left="0" w:firstLine="321"/>
              <w:rPr>
                <w:rFonts w:ascii="Times New Roman" w:hAnsi="Times New Roman" w:cs="Times New Roman"/>
                <w:sz w:val="24"/>
                <w:szCs w:val="24"/>
              </w:rPr>
            </w:pP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Семинар-практикум с использованием мультимедийных средств обуч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ния «</w:t>
            </w:r>
            <w:r w:rsidR="00884FE0">
              <w:rPr>
                <w:rFonts w:ascii="Times New Roman" w:hAnsi="Times New Roman" w:cs="Times New Roman"/>
                <w:sz w:val="24"/>
                <w:szCs w:val="24"/>
              </w:rPr>
              <w:t>Вычисления площадей фигур, заданных линиями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», 1</w:t>
            </w:r>
            <w:r w:rsidR="00884FE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кл., учител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атики Чумичева Л.В.</w:t>
            </w:r>
          </w:p>
        </w:tc>
      </w:tr>
      <w:tr w:rsidR="007C3A7D" w:rsidRPr="00366DF1" w:rsidTr="0014372E">
        <w:trPr>
          <w:jc w:val="center"/>
        </w:trPr>
        <w:tc>
          <w:tcPr>
            <w:tcW w:w="560" w:type="dxa"/>
            <w:vAlign w:val="center"/>
          </w:tcPr>
          <w:p w:rsidR="007C3A7D" w:rsidRPr="00366DF1" w:rsidRDefault="004E5D96" w:rsidP="004E5D9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479" w:type="dxa"/>
            <w:vAlign w:val="center"/>
          </w:tcPr>
          <w:p w:rsidR="007C3A7D" w:rsidRPr="00366DF1" w:rsidRDefault="007C3A7D" w:rsidP="009005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май</w:t>
            </w:r>
          </w:p>
          <w:p w:rsidR="007C3A7D" w:rsidRPr="00366DF1" w:rsidRDefault="007C3A7D" w:rsidP="0014372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14372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366DF1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8424" w:type="dxa"/>
          </w:tcPr>
          <w:p w:rsidR="007C3A7D" w:rsidRPr="009F3A2E" w:rsidRDefault="007C3A7D" w:rsidP="009005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1. Нормативные документы проведения экзаменов в форм</w:t>
            </w:r>
            <w:r w:rsidR="00501F90" w:rsidRPr="009F3A2E">
              <w:rPr>
                <w:rFonts w:ascii="Times New Roman" w:hAnsi="Times New Roman" w:cs="Times New Roman"/>
                <w:sz w:val="24"/>
                <w:szCs w:val="24"/>
              </w:rPr>
              <w:t>ате</w:t>
            </w:r>
            <w:r w:rsidR="00ED4F13"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ГЭ, </w:t>
            </w:r>
            <w:r w:rsidR="00ED4F13" w:rsidRPr="009F3A2E">
              <w:rPr>
                <w:rFonts w:ascii="Times New Roman" w:hAnsi="Times New Roman" w:cs="Times New Roman"/>
                <w:sz w:val="24"/>
                <w:szCs w:val="24"/>
              </w:rPr>
              <w:t>ЕГЭ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41470" w:rsidRPr="009F3A2E" w:rsidRDefault="00A41470" w:rsidP="00A414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2. Анализ открытых уроков:</w:t>
            </w:r>
          </w:p>
          <w:p w:rsidR="00366DF1" w:rsidRDefault="00366DF1" w:rsidP="0014372E">
            <w:pPr>
              <w:pStyle w:val="a5"/>
              <w:numPr>
                <w:ilvl w:val="0"/>
                <w:numId w:val="22"/>
              </w:numPr>
              <w:ind w:left="0" w:firstLine="114"/>
              <w:rPr>
                <w:rFonts w:ascii="Times New Roman" w:hAnsi="Times New Roman" w:cs="Times New Roman"/>
                <w:sz w:val="24"/>
                <w:szCs w:val="24"/>
              </w:rPr>
            </w:pP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Семинар-практикум с использованием мультимедийных средств обуч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ния «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Шифры перестановки</w:t>
            </w:r>
            <w:r w:rsidR="009F3A2E" w:rsidRPr="009F3A2E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9F3A2E">
              <w:rPr>
                <w:rFonts w:ascii="Times New Roman" w:hAnsi="Times New Roman" w:cs="Times New Roman"/>
                <w:sz w:val="24"/>
                <w:szCs w:val="24"/>
              </w:rPr>
              <w:t xml:space="preserve">кл., 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учитель </w:t>
            </w:r>
            <w:r w:rsidR="009F3A2E" w:rsidRPr="009F3A2E">
              <w:rPr>
                <w:rFonts w:ascii="Times New Roman" w:hAnsi="Times New Roman" w:cs="Times New Roman"/>
                <w:sz w:val="24"/>
                <w:szCs w:val="24"/>
              </w:rPr>
              <w:t>информатики Барулина Н.Н.</w:t>
            </w:r>
          </w:p>
          <w:p w:rsidR="00BF2FC2" w:rsidRPr="009F3A2E" w:rsidRDefault="00BF2FC2" w:rsidP="0014372E">
            <w:pPr>
              <w:pStyle w:val="a5"/>
              <w:numPr>
                <w:ilvl w:val="0"/>
                <w:numId w:val="22"/>
              </w:numPr>
              <w:ind w:left="0" w:firstLine="114"/>
              <w:rPr>
                <w:rFonts w:ascii="Times New Roman" w:hAnsi="Times New Roman" w:cs="Times New Roman"/>
                <w:sz w:val="24"/>
                <w:szCs w:val="24"/>
              </w:rPr>
            </w:pP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Семинар-практикум с использованием мультимедийных средств обуч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ния 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дирование звука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»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 кл., 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учитель информатики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ерлова Н.В.</w:t>
            </w:r>
          </w:p>
          <w:p w:rsidR="009F3A2E" w:rsidRDefault="009F3A2E" w:rsidP="0014372E">
            <w:pPr>
              <w:pStyle w:val="a5"/>
              <w:numPr>
                <w:ilvl w:val="0"/>
                <w:numId w:val="22"/>
              </w:numPr>
              <w:ind w:left="0" w:firstLine="210"/>
              <w:rPr>
                <w:rFonts w:ascii="Times New Roman" w:hAnsi="Times New Roman" w:cs="Times New Roman"/>
                <w:sz w:val="24"/>
                <w:szCs w:val="24"/>
              </w:rPr>
            </w:pP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Семинар-практикум с использованием мультимедийных средств обуч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я «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Решение логарифмических уравнений</w:t>
            </w: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», 10 кл., учитель </w:t>
            </w:r>
            <w:r w:rsidR="0086665E">
              <w:rPr>
                <w:rFonts w:ascii="Times New Roman" w:hAnsi="Times New Roman" w:cs="Times New Roman"/>
                <w:sz w:val="24"/>
                <w:szCs w:val="24"/>
              </w:rPr>
              <w:t xml:space="preserve">математики 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Га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 xml:space="preserve">риленко </w:t>
            </w:r>
            <w:r w:rsidR="0086665E">
              <w:rPr>
                <w:rFonts w:ascii="Times New Roman" w:hAnsi="Times New Roman" w:cs="Times New Roman"/>
                <w:sz w:val="24"/>
                <w:szCs w:val="24"/>
              </w:rPr>
              <w:t>Г.Ю.</w:t>
            </w:r>
          </w:p>
          <w:p w:rsidR="007C3A7D" w:rsidRPr="009F3A2E" w:rsidRDefault="00ED0570" w:rsidP="009005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3A2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7C3A7D"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. Отчет о выполнении государственных программ, графика </w:t>
            </w:r>
            <w:r w:rsidR="009F3A2E"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проведения </w:t>
            </w:r>
            <w:r w:rsidR="007C3A7D" w:rsidRPr="009F3A2E">
              <w:rPr>
                <w:rFonts w:ascii="Times New Roman" w:hAnsi="Times New Roman" w:cs="Times New Roman"/>
                <w:sz w:val="24"/>
                <w:szCs w:val="24"/>
              </w:rPr>
              <w:t>ко</w:t>
            </w:r>
            <w:r w:rsidR="007C3A7D" w:rsidRPr="009F3A2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7C3A7D"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трольных работ по 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математике</w:t>
            </w:r>
            <w:r w:rsidR="007C3A7D" w:rsidRPr="009F3A2E">
              <w:rPr>
                <w:rFonts w:ascii="Times New Roman" w:hAnsi="Times New Roman" w:cs="Times New Roman"/>
                <w:sz w:val="24"/>
                <w:szCs w:val="24"/>
              </w:rPr>
              <w:t>, информатике</w:t>
            </w:r>
            <w:r w:rsidR="00ED4F13"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 в 201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ED4F13" w:rsidRPr="009F3A2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D4F13" w:rsidRPr="009F3A2E">
              <w:rPr>
                <w:rFonts w:ascii="Times New Roman" w:hAnsi="Times New Roman" w:cs="Times New Roman"/>
                <w:sz w:val="24"/>
                <w:szCs w:val="24"/>
              </w:rPr>
              <w:t>уч.г.</w:t>
            </w:r>
          </w:p>
          <w:p w:rsidR="007C3A7D" w:rsidRPr="00366DF1" w:rsidRDefault="0086665E" w:rsidP="00BF2FC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7C3A7D" w:rsidRPr="009F3A2E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757210" w:rsidRPr="009F3A2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="007C3A7D" w:rsidRPr="009F3A2E">
              <w:rPr>
                <w:rFonts w:ascii="Times New Roman" w:eastAsia="Calibri" w:hAnsi="Times New Roman" w:cs="Times New Roman"/>
                <w:sz w:val="24"/>
                <w:szCs w:val="24"/>
              </w:rPr>
              <w:t>адач</w:t>
            </w:r>
            <w:r w:rsidR="00757210" w:rsidRPr="009F3A2E"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 w:rsidR="007C3A7D" w:rsidRPr="009F3A2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содержани</w:t>
            </w:r>
            <w:r w:rsidR="00757210" w:rsidRPr="009F3A2E"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 w:rsidR="007C3A7D" w:rsidRPr="009F3A2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боты МО учителей математики </w:t>
            </w:r>
            <w:r w:rsidR="007C3A7D" w:rsidRPr="009F3A2E">
              <w:rPr>
                <w:rFonts w:ascii="Times New Roman" w:hAnsi="Times New Roman" w:cs="Times New Roman"/>
                <w:sz w:val="24"/>
                <w:szCs w:val="24"/>
              </w:rPr>
              <w:t>на 20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7C3A7D" w:rsidRPr="009F3A2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BF2FC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F113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3A7D" w:rsidRPr="009F3A2E">
              <w:rPr>
                <w:rFonts w:ascii="Times New Roman" w:hAnsi="Times New Roman" w:cs="Times New Roman"/>
                <w:sz w:val="24"/>
                <w:szCs w:val="24"/>
              </w:rPr>
              <w:t>уч.г.</w:t>
            </w:r>
          </w:p>
        </w:tc>
      </w:tr>
    </w:tbl>
    <w:p w:rsidR="000D19E6" w:rsidRDefault="000D19E6" w:rsidP="009F3A2E"/>
    <w:sectPr w:rsidR="000D19E6" w:rsidSect="0014372E">
      <w:pgSz w:w="11906" w:h="16838"/>
      <w:pgMar w:top="426" w:right="849" w:bottom="426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04237E"/>
    <w:multiLevelType w:val="hybridMultilevel"/>
    <w:tmpl w:val="A92C8994"/>
    <w:lvl w:ilvl="0" w:tplc="93D4A25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986662"/>
    <w:multiLevelType w:val="hybridMultilevel"/>
    <w:tmpl w:val="080C00C2"/>
    <w:lvl w:ilvl="0" w:tplc="5948AAF6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C975DF"/>
    <w:multiLevelType w:val="hybridMultilevel"/>
    <w:tmpl w:val="390AC4FA"/>
    <w:lvl w:ilvl="0" w:tplc="5948AAF6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">
    <w:nsid w:val="13D4722C"/>
    <w:multiLevelType w:val="hybridMultilevel"/>
    <w:tmpl w:val="ADCC1F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7A5CDE"/>
    <w:multiLevelType w:val="hybridMultilevel"/>
    <w:tmpl w:val="C6844EE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30B1762"/>
    <w:multiLevelType w:val="hybridMultilevel"/>
    <w:tmpl w:val="8A8CC6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9DF1799"/>
    <w:multiLevelType w:val="hybridMultilevel"/>
    <w:tmpl w:val="DFC890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A54012C"/>
    <w:multiLevelType w:val="hybridMultilevel"/>
    <w:tmpl w:val="34F64DD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B86671B"/>
    <w:multiLevelType w:val="hybridMultilevel"/>
    <w:tmpl w:val="89ECB70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3E3433C"/>
    <w:multiLevelType w:val="hybridMultilevel"/>
    <w:tmpl w:val="23864436"/>
    <w:lvl w:ilvl="0" w:tplc="20582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8235075"/>
    <w:multiLevelType w:val="hybridMultilevel"/>
    <w:tmpl w:val="C34E01FE"/>
    <w:lvl w:ilvl="0" w:tplc="5948AAF6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9802BCC"/>
    <w:multiLevelType w:val="hybridMultilevel"/>
    <w:tmpl w:val="DFE61D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9E661C4"/>
    <w:multiLevelType w:val="hybridMultilevel"/>
    <w:tmpl w:val="C5D05E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0E267AB"/>
    <w:multiLevelType w:val="hybridMultilevel"/>
    <w:tmpl w:val="AD24CD04"/>
    <w:lvl w:ilvl="0" w:tplc="0419000D">
      <w:start w:val="1"/>
      <w:numFmt w:val="bullet"/>
      <w:lvlText w:val=""/>
      <w:lvlJc w:val="left"/>
      <w:pPr>
        <w:ind w:left="765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1D41BA2"/>
    <w:multiLevelType w:val="hybridMultilevel"/>
    <w:tmpl w:val="75EA31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D2C6315"/>
    <w:multiLevelType w:val="hybridMultilevel"/>
    <w:tmpl w:val="C736181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A8D2050"/>
    <w:multiLevelType w:val="hybridMultilevel"/>
    <w:tmpl w:val="CFB6F93A"/>
    <w:lvl w:ilvl="0" w:tplc="041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7">
    <w:nsid w:val="5C5B58DD"/>
    <w:multiLevelType w:val="hybridMultilevel"/>
    <w:tmpl w:val="CC4863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6384EA4"/>
    <w:multiLevelType w:val="hybridMultilevel"/>
    <w:tmpl w:val="49C695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A0877E9"/>
    <w:multiLevelType w:val="hybridMultilevel"/>
    <w:tmpl w:val="01FC69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1AD3C97"/>
    <w:multiLevelType w:val="hybridMultilevel"/>
    <w:tmpl w:val="953E0D0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5A0563A"/>
    <w:multiLevelType w:val="hybridMultilevel"/>
    <w:tmpl w:val="58D0AA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7"/>
  </w:num>
  <w:num w:numId="3">
    <w:abstractNumId w:val="20"/>
  </w:num>
  <w:num w:numId="4">
    <w:abstractNumId w:val="16"/>
  </w:num>
  <w:num w:numId="5">
    <w:abstractNumId w:val="14"/>
  </w:num>
  <w:num w:numId="6">
    <w:abstractNumId w:val="21"/>
  </w:num>
  <w:num w:numId="7">
    <w:abstractNumId w:val="19"/>
  </w:num>
  <w:num w:numId="8">
    <w:abstractNumId w:val="6"/>
  </w:num>
  <w:num w:numId="9">
    <w:abstractNumId w:val="5"/>
  </w:num>
  <w:num w:numId="10">
    <w:abstractNumId w:val="11"/>
  </w:num>
  <w:num w:numId="11">
    <w:abstractNumId w:val="18"/>
  </w:num>
  <w:num w:numId="12">
    <w:abstractNumId w:val="9"/>
  </w:num>
  <w:num w:numId="13">
    <w:abstractNumId w:val="8"/>
  </w:num>
  <w:num w:numId="14">
    <w:abstractNumId w:val="2"/>
  </w:num>
  <w:num w:numId="15">
    <w:abstractNumId w:val="1"/>
  </w:num>
  <w:num w:numId="16">
    <w:abstractNumId w:val="10"/>
  </w:num>
  <w:num w:numId="17">
    <w:abstractNumId w:val="13"/>
  </w:num>
  <w:num w:numId="18">
    <w:abstractNumId w:val="15"/>
  </w:num>
  <w:num w:numId="19">
    <w:abstractNumId w:val="3"/>
  </w:num>
  <w:num w:numId="20">
    <w:abstractNumId w:val="17"/>
  </w:num>
  <w:num w:numId="21">
    <w:abstractNumId w:val="0"/>
  </w:num>
  <w:num w:numId="22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compat>
    <w:useFELayout/>
  </w:compat>
  <w:rsids>
    <w:rsidRoot w:val="007C3A7D"/>
    <w:rsid w:val="00020D19"/>
    <w:rsid w:val="000408BC"/>
    <w:rsid w:val="000A0020"/>
    <w:rsid w:val="000A6E6B"/>
    <w:rsid w:val="000B414B"/>
    <w:rsid w:val="000C4401"/>
    <w:rsid w:val="000D19E6"/>
    <w:rsid w:val="000E03DC"/>
    <w:rsid w:val="000E0E8C"/>
    <w:rsid w:val="000E20D0"/>
    <w:rsid w:val="0014372E"/>
    <w:rsid w:val="0015667E"/>
    <w:rsid w:val="00230C35"/>
    <w:rsid w:val="00241980"/>
    <w:rsid w:val="00263952"/>
    <w:rsid w:val="00294F05"/>
    <w:rsid w:val="002B4196"/>
    <w:rsid w:val="002F08EB"/>
    <w:rsid w:val="002F5AD2"/>
    <w:rsid w:val="002F5F24"/>
    <w:rsid w:val="002F61C6"/>
    <w:rsid w:val="0036129B"/>
    <w:rsid w:val="003641D1"/>
    <w:rsid w:val="00366DF1"/>
    <w:rsid w:val="003753F3"/>
    <w:rsid w:val="00397ED1"/>
    <w:rsid w:val="003D6027"/>
    <w:rsid w:val="003F0283"/>
    <w:rsid w:val="004753FA"/>
    <w:rsid w:val="00487A6C"/>
    <w:rsid w:val="004954AE"/>
    <w:rsid w:val="004B564A"/>
    <w:rsid w:val="004E2B9E"/>
    <w:rsid w:val="004E5D96"/>
    <w:rsid w:val="00501F90"/>
    <w:rsid w:val="00530C90"/>
    <w:rsid w:val="00562A56"/>
    <w:rsid w:val="00572D70"/>
    <w:rsid w:val="0058029E"/>
    <w:rsid w:val="005A26AB"/>
    <w:rsid w:val="006040C3"/>
    <w:rsid w:val="006560E4"/>
    <w:rsid w:val="0065715F"/>
    <w:rsid w:val="00665563"/>
    <w:rsid w:val="006C1337"/>
    <w:rsid w:val="006D695F"/>
    <w:rsid w:val="00713F7B"/>
    <w:rsid w:val="00757210"/>
    <w:rsid w:val="00775CDC"/>
    <w:rsid w:val="007C3A7D"/>
    <w:rsid w:val="008130F1"/>
    <w:rsid w:val="00820935"/>
    <w:rsid w:val="008449DA"/>
    <w:rsid w:val="00844BFD"/>
    <w:rsid w:val="0086665E"/>
    <w:rsid w:val="00884FE0"/>
    <w:rsid w:val="008A2247"/>
    <w:rsid w:val="008C68AB"/>
    <w:rsid w:val="008D7778"/>
    <w:rsid w:val="00901417"/>
    <w:rsid w:val="00903C6D"/>
    <w:rsid w:val="00913BF6"/>
    <w:rsid w:val="00914C96"/>
    <w:rsid w:val="00931650"/>
    <w:rsid w:val="009709BC"/>
    <w:rsid w:val="00987A9A"/>
    <w:rsid w:val="009B7997"/>
    <w:rsid w:val="009C2E1F"/>
    <w:rsid w:val="009D2E8C"/>
    <w:rsid w:val="009F0D94"/>
    <w:rsid w:val="009F3A2E"/>
    <w:rsid w:val="00A41470"/>
    <w:rsid w:val="00AC777A"/>
    <w:rsid w:val="00B2223A"/>
    <w:rsid w:val="00BC3FFE"/>
    <w:rsid w:val="00BD005D"/>
    <w:rsid w:val="00BF2FC2"/>
    <w:rsid w:val="00C00718"/>
    <w:rsid w:val="00C12E91"/>
    <w:rsid w:val="00C560DD"/>
    <w:rsid w:val="00C74E54"/>
    <w:rsid w:val="00CA7DDE"/>
    <w:rsid w:val="00D41232"/>
    <w:rsid w:val="00D44820"/>
    <w:rsid w:val="00D93D0C"/>
    <w:rsid w:val="00DA2FAA"/>
    <w:rsid w:val="00DB4FBC"/>
    <w:rsid w:val="00DF13D3"/>
    <w:rsid w:val="00DF5080"/>
    <w:rsid w:val="00E01D0A"/>
    <w:rsid w:val="00EA7E44"/>
    <w:rsid w:val="00EC49DB"/>
    <w:rsid w:val="00ED0570"/>
    <w:rsid w:val="00ED4F13"/>
    <w:rsid w:val="00F113F0"/>
    <w:rsid w:val="00F121F2"/>
    <w:rsid w:val="00F37D38"/>
    <w:rsid w:val="00F37FE1"/>
    <w:rsid w:val="00F61E8E"/>
    <w:rsid w:val="00F974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2D7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7C3A7D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table" w:styleId="a3">
    <w:name w:val="Table Grid"/>
    <w:basedOn w:val="a1"/>
    <w:rsid w:val="007C3A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 Spacing"/>
    <w:uiPriority w:val="1"/>
    <w:qFormat/>
    <w:rsid w:val="007C3A7D"/>
    <w:pPr>
      <w:spacing w:after="0" w:line="240" w:lineRule="auto"/>
    </w:pPr>
  </w:style>
  <w:style w:type="paragraph" w:styleId="a5">
    <w:name w:val="List Paragraph"/>
    <w:basedOn w:val="a"/>
    <w:uiPriority w:val="34"/>
    <w:qFormat/>
    <w:rsid w:val="007C3A7D"/>
    <w:pPr>
      <w:ind w:left="720"/>
      <w:contextualSpacing/>
    </w:pPr>
  </w:style>
  <w:style w:type="character" w:styleId="a6">
    <w:name w:val="Strong"/>
    <w:uiPriority w:val="22"/>
    <w:qFormat/>
    <w:rsid w:val="002F5F24"/>
    <w:rPr>
      <w:b/>
      <w:bCs/>
    </w:rPr>
  </w:style>
  <w:style w:type="paragraph" w:styleId="a7">
    <w:name w:val="Balloon Text"/>
    <w:basedOn w:val="a"/>
    <w:link w:val="a8"/>
    <w:uiPriority w:val="99"/>
    <w:semiHidden/>
    <w:unhideWhenUsed/>
    <w:rsid w:val="00BC3F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C3FF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7C3A7D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table" w:styleId="a3">
    <w:name w:val="Table Grid"/>
    <w:basedOn w:val="a1"/>
    <w:rsid w:val="007C3A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 Spacing"/>
    <w:uiPriority w:val="1"/>
    <w:qFormat/>
    <w:rsid w:val="007C3A7D"/>
    <w:pPr>
      <w:spacing w:after="0" w:line="240" w:lineRule="auto"/>
    </w:pPr>
  </w:style>
  <w:style w:type="paragraph" w:styleId="a5">
    <w:name w:val="List Paragraph"/>
    <w:basedOn w:val="a"/>
    <w:uiPriority w:val="34"/>
    <w:qFormat/>
    <w:rsid w:val="007C3A7D"/>
    <w:pPr>
      <w:ind w:left="720"/>
      <w:contextualSpacing/>
    </w:pPr>
  </w:style>
  <w:style w:type="character" w:styleId="a6">
    <w:name w:val="Strong"/>
    <w:uiPriority w:val="22"/>
    <w:qFormat/>
    <w:rsid w:val="002F5F24"/>
    <w:rPr>
      <w:b/>
      <w:bCs/>
    </w:rPr>
  </w:style>
  <w:style w:type="paragraph" w:styleId="a7">
    <w:name w:val="Balloon Text"/>
    <w:basedOn w:val="a"/>
    <w:link w:val="a8"/>
    <w:uiPriority w:val="99"/>
    <w:semiHidden/>
    <w:unhideWhenUsed/>
    <w:rsid w:val="00BC3F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C3FF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3</Pages>
  <Words>835</Words>
  <Characters>4766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ukoil Overseas B.V.</Company>
  <LinksUpToDate>false</LinksUpToDate>
  <CharactersWithSpaces>55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ня</dc:creator>
  <cp:lastModifiedBy>USER</cp:lastModifiedBy>
  <cp:revision>5</cp:revision>
  <cp:lastPrinted>2016-05-31T19:29:00Z</cp:lastPrinted>
  <dcterms:created xsi:type="dcterms:W3CDTF">2019-05-21T13:35:00Z</dcterms:created>
  <dcterms:modified xsi:type="dcterms:W3CDTF">2002-01-01T23:51:00Z</dcterms:modified>
</cp:coreProperties>
</file>